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916" w:type="dxa"/>
        <w:tblInd w:w="-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2"/>
        <w:gridCol w:w="7264"/>
      </w:tblGrid>
      <w:tr w:rsidR="009F6D23" w:rsidTr="009F6D23">
        <w:tc>
          <w:tcPr>
            <w:tcW w:w="3652" w:type="dxa"/>
          </w:tcPr>
          <w:p w:rsidR="009F6D23" w:rsidRPr="009D5A94" w:rsidRDefault="009F6D23" w:rsidP="00F6220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PGD- ĐT GIA LÂM</w:t>
            </w:r>
          </w:p>
          <w:p w:rsidR="009F6D23" w:rsidRPr="009D5A94" w:rsidRDefault="009F6D23" w:rsidP="009F6D23">
            <w:pPr>
              <w:ind w:left="-709" w:firstLine="709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KIM LAN</w:t>
            </w:r>
          </w:p>
        </w:tc>
        <w:tc>
          <w:tcPr>
            <w:tcW w:w="7264" w:type="dxa"/>
          </w:tcPr>
          <w:p w:rsidR="009F6D23" w:rsidRPr="009D5A94" w:rsidRDefault="009F6D23" w:rsidP="009F6D2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MA TRẬN </w:t>
            </w: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ĐỀ ÔN TẬP THI VÀO LỚP 10- NĂM 2020</w:t>
            </w:r>
          </w:p>
          <w:p w:rsidR="009F6D23" w:rsidRPr="009D5A94" w:rsidRDefault="009F6D23" w:rsidP="00F6220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MÔN TOÁN</w:t>
            </w:r>
          </w:p>
          <w:p w:rsidR="009F6D23" w:rsidRPr="009D5A94" w:rsidRDefault="009F6D23" w:rsidP="00F6220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sz w:val="28"/>
                <w:szCs w:val="28"/>
              </w:rPr>
              <w:t>Thời gian làm bài: 120 phút</w:t>
            </w:r>
          </w:p>
        </w:tc>
      </w:tr>
    </w:tbl>
    <w:p w:rsidR="009F6D23" w:rsidRDefault="009F6D23"/>
    <w:tbl>
      <w:tblPr>
        <w:tblStyle w:val="TableGrid"/>
        <w:tblW w:w="11396" w:type="dxa"/>
        <w:tblInd w:w="-841" w:type="dxa"/>
        <w:tblLayout w:type="fixed"/>
        <w:tblLook w:val="04A0" w:firstRow="1" w:lastRow="0" w:firstColumn="1" w:lastColumn="0" w:noHBand="0" w:noVBand="1"/>
      </w:tblPr>
      <w:tblGrid>
        <w:gridCol w:w="1092"/>
        <w:gridCol w:w="434"/>
        <w:gridCol w:w="156"/>
        <w:gridCol w:w="1686"/>
        <w:gridCol w:w="590"/>
        <w:gridCol w:w="13"/>
        <w:gridCol w:w="1948"/>
        <w:gridCol w:w="595"/>
        <w:gridCol w:w="25"/>
        <w:gridCol w:w="1647"/>
        <w:gridCol w:w="600"/>
        <w:gridCol w:w="53"/>
        <w:gridCol w:w="1749"/>
        <w:gridCol w:w="808"/>
      </w:tblGrid>
      <w:tr w:rsidR="009F6D23" w:rsidRPr="009F6D23" w:rsidTr="00667FC6">
        <w:tc>
          <w:tcPr>
            <w:tcW w:w="1092" w:type="dxa"/>
            <w:vMerge w:val="restart"/>
            <w:tcBorders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76" w:type="dxa"/>
            <w:gridSpan w:val="3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hận biết</w:t>
            </w:r>
          </w:p>
        </w:tc>
        <w:tc>
          <w:tcPr>
            <w:tcW w:w="2551" w:type="dxa"/>
            <w:gridSpan w:val="3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ông hiểu</w:t>
            </w:r>
          </w:p>
        </w:tc>
        <w:tc>
          <w:tcPr>
            <w:tcW w:w="2267" w:type="dxa"/>
            <w:gridSpan w:val="3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n dụng</w:t>
            </w:r>
          </w:p>
        </w:tc>
        <w:tc>
          <w:tcPr>
            <w:tcW w:w="2402" w:type="dxa"/>
            <w:gridSpan w:val="3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n dụng cao</w:t>
            </w:r>
          </w:p>
        </w:tc>
        <w:tc>
          <w:tcPr>
            <w:tcW w:w="808" w:type="dxa"/>
            <w:vMerge w:val="restart"/>
            <w:tcBorders>
              <w:tr2bl w:val="nil"/>
            </w:tcBorders>
          </w:tcPr>
          <w:p w:rsid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</w:p>
        </w:tc>
      </w:tr>
      <w:tr w:rsidR="009F6D23" w:rsidRPr="009F6D23" w:rsidTr="00667FC6">
        <w:tc>
          <w:tcPr>
            <w:tcW w:w="1092" w:type="dxa"/>
            <w:vMerge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gridSpan w:val="2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1686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590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1961" w:type="dxa"/>
            <w:gridSpan w:val="2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595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1672" w:type="dxa"/>
            <w:gridSpan w:val="2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600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1802" w:type="dxa"/>
            <w:gridSpan w:val="2"/>
            <w:tcBorders>
              <w:bottom w:val="single" w:sz="4" w:space="0" w:color="auto"/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808" w:type="dxa"/>
            <w:vMerge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F6D23" w:rsidRPr="009F6D23" w:rsidTr="00667FC6">
        <w:trPr>
          <w:trHeight w:val="284"/>
        </w:trPr>
        <w:tc>
          <w:tcPr>
            <w:tcW w:w="1092" w:type="dxa"/>
            <w:vMerge w:val="restart"/>
            <w:tcBorders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ăn bậc hai</w:t>
            </w:r>
          </w:p>
        </w:tc>
        <w:tc>
          <w:tcPr>
            <w:tcW w:w="2276" w:type="dxa"/>
            <w:gridSpan w:val="3"/>
            <w:tcBorders>
              <w:tr2bl w:val="nil"/>
            </w:tcBorders>
          </w:tcPr>
          <w:p w:rsidR="009F6D23" w:rsidRPr="009F6D23" w:rsidRDefault="002F79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được giá trị của biến có thỏa mãn ĐKXĐ, biết thay giá trị của biến vào biểu thức</w:t>
            </w:r>
          </w:p>
        </w:tc>
        <w:tc>
          <w:tcPr>
            <w:tcW w:w="2551" w:type="dxa"/>
            <w:gridSpan w:val="3"/>
            <w:tcBorders>
              <w:tr2bl w:val="nil"/>
            </w:tcBorders>
          </w:tcPr>
          <w:p w:rsidR="009F6D23" w:rsidRPr="009F6D23" w:rsidRDefault="000570C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ính được giá trị biểu thức, kết luận đúng biểu thức</w:t>
            </w:r>
            <w:r w:rsidR="006A1EDC">
              <w:rPr>
                <w:rFonts w:ascii="Times New Roman" w:hAnsi="Times New Roman" w:cs="Times New Roman"/>
                <w:sz w:val="28"/>
                <w:szCs w:val="28"/>
              </w:rPr>
              <w:t>, rút gọn biểu thức đơn giản</w:t>
            </w:r>
          </w:p>
        </w:tc>
        <w:tc>
          <w:tcPr>
            <w:tcW w:w="2267" w:type="dxa"/>
            <w:gridSpan w:val="3"/>
            <w:tcBorders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02" w:type="dxa"/>
            <w:gridSpan w:val="3"/>
            <w:tcBorders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F6D23" w:rsidRPr="009F6D23" w:rsidTr="00667FC6">
        <w:trPr>
          <w:trHeight w:val="352"/>
        </w:trPr>
        <w:tc>
          <w:tcPr>
            <w:tcW w:w="1092" w:type="dxa"/>
            <w:vMerge/>
            <w:tcBorders>
              <w:tr2bl w:val="nil"/>
            </w:tcBorders>
          </w:tcPr>
          <w:p w:rsid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4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9F6D23" w:rsidRDefault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I</w:t>
            </w:r>
            <w:r w:rsidR="002F79A3">
              <w:rPr>
                <w:rFonts w:ascii="Times New Roman" w:hAnsi="Times New Roman" w:cs="Times New Roman"/>
                <w:sz w:val="28"/>
                <w:szCs w:val="28"/>
              </w:rPr>
              <w:t>/2</w:t>
            </w:r>
          </w:p>
          <w:p w:rsidR="002F79A3" w:rsidRPr="009F6D23" w:rsidRDefault="002F79A3" w:rsidP="002F79A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590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61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9F6D23" w:rsidRDefault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I/1,2</w:t>
            </w:r>
          </w:p>
          <w:p w:rsidR="006A1EDC" w:rsidRPr="009F6D23" w:rsidRDefault="006A1EDC" w:rsidP="006A1EDC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C5C38">
              <w:rPr>
                <w:rFonts w:ascii="Times New Roman" w:hAnsi="Times New Roman" w:cs="Times New Roman"/>
                <w:sz w:val="28"/>
                <w:szCs w:val="28"/>
              </w:rPr>
              <w:t>,25</w:t>
            </w:r>
          </w:p>
        </w:tc>
        <w:tc>
          <w:tcPr>
            <w:tcW w:w="595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0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sz="4" w:space="0" w:color="auto"/>
              <w:tr2bl w:val="nil"/>
            </w:tcBorders>
          </w:tcPr>
          <w:p w:rsid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5C38" w:rsidRPr="009F6D23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</w:tr>
      <w:tr w:rsidR="009F6D23" w:rsidRPr="009F6D23" w:rsidTr="00667FC6">
        <w:trPr>
          <w:trHeight w:val="368"/>
        </w:trPr>
        <w:tc>
          <w:tcPr>
            <w:tcW w:w="1092" w:type="dxa"/>
            <w:vMerge w:val="restart"/>
            <w:tcBorders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ệ phương trình</w:t>
            </w:r>
          </w:p>
        </w:tc>
        <w:tc>
          <w:tcPr>
            <w:tcW w:w="2276" w:type="dxa"/>
            <w:gridSpan w:val="3"/>
            <w:tcBorders>
              <w:tr2bl w:val="nil"/>
            </w:tcBorders>
          </w:tcPr>
          <w:p w:rsidR="009F6D23" w:rsidRPr="009F6D23" w:rsidRDefault="002F79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iểm tra nghiệm tìm được có thỏa mãn điều kiện không</w:t>
            </w:r>
          </w:p>
        </w:tc>
        <w:tc>
          <w:tcPr>
            <w:tcW w:w="2551" w:type="dxa"/>
            <w:gridSpan w:val="3"/>
            <w:tcBorders>
              <w:tr2bl w:val="nil"/>
            </w:tcBorders>
          </w:tcPr>
          <w:p w:rsidR="009F6D23" w:rsidRPr="009F6D23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ìm được ĐKXĐ của hpt,đối chiếu ĐK và kết luận đúng nghiệm của hpt</w:t>
            </w:r>
          </w:p>
        </w:tc>
        <w:tc>
          <w:tcPr>
            <w:tcW w:w="2267" w:type="dxa"/>
            <w:gridSpan w:val="3"/>
            <w:tcBorders>
              <w:tr2bl w:val="nil"/>
            </w:tcBorders>
          </w:tcPr>
          <w:p w:rsidR="009F6D23" w:rsidRPr="009F6D23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ải hpt</w:t>
            </w:r>
          </w:p>
        </w:tc>
        <w:tc>
          <w:tcPr>
            <w:tcW w:w="2402" w:type="dxa"/>
            <w:gridSpan w:val="3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F6D23" w:rsidRPr="009F6D23" w:rsidTr="00667FC6">
        <w:trPr>
          <w:trHeight w:val="586"/>
        </w:trPr>
        <w:tc>
          <w:tcPr>
            <w:tcW w:w="1092" w:type="dxa"/>
            <w:vMerge/>
            <w:tcBorders>
              <w:tr2bl w:val="nil"/>
            </w:tcBorders>
          </w:tcPr>
          <w:p w:rsid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34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9F6D23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III/1, bài I</w:t>
            </w:r>
          </w:p>
          <w:p w:rsidR="002F79A3" w:rsidRPr="009F6D23" w:rsidRDefault="002F79A3" w:rsidP="002F79A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2E787C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90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61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2E787C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III/1</w:t>
            </w:r>
          </w:p>
          <w:p w:rsidR="001C5C38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E787C" w:rsidRPr="009F6D23" w:rsidRDefault="002E787C" w:rsidP="002E787C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595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2E787C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ài III/1</w:t>
            </w:r>
          </w:p>
          <w:p w:rsidR="001C5C38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E787C" w:rsidRPr="009F6D23" w:rsidRDefault="002E787C" w:rsidP="002E787C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600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2" w:type="dxa"/>
            <w:gridSpan w:val="2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tr2bl w:val="nil"/>
            </w:tcBorders>
          </w:tcPr>
          <w:p w:rsid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5C38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5C38" w:rsidRPr="009F6D23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9F6D23" w:rsidRPr="009F6D23" w:rsidTr="00667FC6">
        <w:trPr>
          <w:trHeight w:val="653"/>
        </w:trPr>
        <w:tc>
          <w:tcPr>
            <w:tcW w:w="1092" w:type="dxa"/>
            <w:vMerge w:val="restart"/>
            <w:tcBorders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ương trình bậc hai, hệ thức Vi-et và ứng dụng</w:t>
            </w:r>
          </w:p>
        </w:tc>
        <w:tc>
          <w:tcPr>
            <w:tcW w:w="2276" w:type="dxa"/>
            <w:gridSpan w:val="3"/>
            <w:tcBorders>
              <w:tr2bl w:val="nil"/>
            </w:tcBorders>
          </w:tcPr>
          <w:p w:rsidR="009F6D23" w:rsidRPr="009F6D23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nghiệm tìm được có thỏa mãn điều kiện không</w:t>
            </w:r>
          </w:p>
        </w:tc>
        <w:tc>
          <w:tcPr>
            <w:tcW w:w="2551" w:type="dxa"/>
            <w:gridSpan w:val="3"/>
            <w:tcBorders>
              <w:tr2bl w:val="nil"/>
            </w:tcBorders>
          </w:tcPr>
          <w:p w:rsidR="002E787C" w:rsidRPr="009F6D23" w:rsidRDefault="002E787C" w:rsidP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iải phương trình theo công thức nghiệm, kết luận. Viết đúng hệ thức Vi-et, viế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</w:p>
        </w:tc>
        <w:tc>
          <w:tcPr>
            <w:tcW w:w="2267" w:type="dxa"/>
            <w:gridSpan w:val="3"/>
            <w:tcBorders>
              <w:tr2bl w:val="nil"/>
            </w:tcBorders>
          </w:tcPr>
          <w:p w:rsidR="009F6D23" w:rsidRPr="009F6D23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ập luận để giải bài toán bằng cách lập PT</w:t>
            </w:r>
          </w:p>
        </w:tc>
        <w:tc>
          <w:tcPr>
            <w:tcW w:w="2402" w:type="dxa"/>
            <w:gridSpan w:val="3"/>
            <w:tcBorders>
              <w:tr2bl w:val="nil"/>
            </w:tcBorders>
          </w:tcPr>
          <w:p w:rsidR="009F6D23" w:rsidRPr="009F6D23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ử dụng hệ thức Vi-et giải các điều kiện nâng cao</w:t>
            </w:r>
          </w:p>
        </w:tc>
        <w:tc>
          <w:tcPr>
            <w:tcW w:w="808" w:type="dxa"/>
            <w:tcBorders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F6D23" w:rsidRPr="009F6D23" w:rsidTr="00667FC6">
        <w:trPr>
          <w:trHeight w:val="1036"/>
        </w:trPr>
        <w:tc>
          <w:tcPr>
            <w:tcW w:w="1092" w:type="dxa"/>
            <w:vMerge/>
            <w:tcBorders>
              <w:tr2bl w:val="nil"/>
            </w:tcBorders>
          </w:tcPr>
          <w:p w:rsid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gridSpan w:val="2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86" w:type="dxa"/>
            <w:tcBorders>
              <w:bottom w:val="single" w:sz="4" w:space="0" w:color="auto"/>
              <w:tr2bl w:val="nil"/>
            </w:tcBorders>
          </w:tcPr>
          <w:p w:rsidR="002E787C" w:rsidRDefault="00B25B4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II</w:t>
            </w:r>
          </w:p>
          <w:p w:rsidR="00B25B46" w:rsidRDefault="00B25B4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5B46" w:rsidRPr="009F6D23" w:rsidRDefault="00B25B46" w:rsidP="00B25B46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590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61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2E787C" w:rsidRDefault="002E787C" w:rsidP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ài II, Bài III/2</w:t>
            </w:r>
          </w:p>
          <w:p w:rsidR="002E787C" w:rsidRPr="009F6D23" w:rsidRDefault="002E787C" w:rsidP="001C5C38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6A1EDC">
              <w:rPr>
                <w:rFonts w:ascii="Times New Roman" w:hAnsi="Times New Roman" w:cs="Times New Roman"/>
                <w:sz w:val="28"/>
                <w:szCs w:val="28"/>
              </w:rPr>
              <w:t>,5</w:t>
            </w:r>
          </w:p>
        </w:tc>
        <w:tc>
          <w:tcPr>
            <w:tcW w:w="595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9F6D23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ài II</w:t>
            </w:r>
          </w:p>
          <w:p w:rsidR="002E787C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E787C" w:rsidRPr="009F6D23" w:rsidRDefault="002E787C" w:rsidP="002E787C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00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9F6D23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ài III/2</w:t>
            </w:r>
          </w:p>
          <w:p w:rsidR="002E787C" w:rsidRDefault="002E787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E787C" w:rsidRPr="009F6D23" w:rsidRDefault="002E787C" w:rsidP="001C5C38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808" w:type="dxa"/>
            <w:tcBorders>
              <w:tr2bl w:val="nil"/>
            </w:tcBorders>
          </w:tcPr>
          <w:p w:rsid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5C38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5C38" w:rsidRPr="009F6D23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25</w:t>
            </w:r>
          </w:p>
        </w:tc>
      </w:tr>
      <w:tr w:rsidR="00667FC6" w:rsidRPr="009F6D23" w:rsidTr="00DF0E88">
        <w:trPr>
          <w:trHeight w:val="730"/>
        </w:trPr>
        <w:tc>
          <w:tcPr>
            <w:tcW w:w="1092" w:type="dxa"/>
            <w:vMerge w:val="restart"/>
            <w:tcBorders>
              <w:tr2bl w:val="nil"/>
            </w:tcBorders>
          </w:tcPr>
          <w:p w:rsidR="00667FC6" w:rsidRPr="009F6D23" w:rsidRDefault="00667FC6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ệ thức lượng trong tam giác vuông</w:t>
            </w:r>
          </w:p>
        </w:tc>
        <w:tc>
          <w:tcPr>
            <w:tcW w:w="2276" w:type="dxa"/>
            <w:gridSpan w:val="3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gridSpan w:val="3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7" w:type="dxa"/>
            <w:gridSpan w:val="3"/>
            <w:tcBorders>
              <w:bottom w:val="single" w:sz="4" w:space="0" w:color="auto"/>
              <w:tr2bl w:val="nil"/>
            </w:tcBorders>
          </w:tcPr>
          <w:p w:rsidR="00667FC6" w:rsidRPr="009F6D23" w:rsidRDefault="00DF0E88" w:rsidP="00DF0E8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n dụng kiến thức đã học để giải bài toán thực tế: tính chiều cao cây</w:t>
            </w:r>
          </w:p>
        </w:tc>
        <w:tc>
          <w:tcPr>
            <w:tcW w:w="2402" w:type="dxa"/>
            <w:gridSpan w:val="3"/>
            <w:tcBorders>
              <w:tr2bl w:val="nil"/>
            </w:tcBorders>
          </w:tcPr>
          <w:p w:rsidR="00667FC6" w:rsidRPr="009F6D23" w:rsidRDefault="00667FC6" w:rsidP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67FC6" w:rsidRPr="009F6D23" w:rsidTr="00DF0E88">
        <w:trPr>
          <w:trHeight w:val="1008"/>
        </w:trPr>
        <w:tc>
          <w:tcPr>
            <w:tcW w:w="1092" w:type="dxa"/>
            <w:vMerge/>
            <w:tcBorders>
              <w:tr2bl w:val="nil"/>
            </w:tcBorders>
          </w:tcPr>
          <w:p w:rsidR="00667FC6" w:rsidRDefault="00667FC6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gridSpan w:val="2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86" w:type="dxa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3" w:type="dxa"/>
            <w:gridSpan w:val="2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48" w:type="dxa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0" w:type="dxa"/>
            <w:gridSpan w:val="2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47" w:type="dxa"/>
            <w:tcBorders>
              <w:tr2bl w:val="single" w:sz="4" w:space="0" w:color="auto"/>
            </w:tcBorders>
          </w:tcPr>
          <w:p w:rsidR="00667FC6" w:rsidRDefault="00DF0E8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IV/1</w:t>
            </w:r>
          </w:p>
          <w:p w:rsidR="00DF0E88" w:rsidRDefault="00DF0E8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F0E88" w:rsidRPr="009F6D23" w:rsidRDefault="00DF0E88" w:rsidP="00DF0E88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653" w:type="dxa"/>
            <w:gridSpan w:val="2"/>
            <w:tcBorders>
              <w:tr2bl w:val="nil"/>
            </w:tcBorders>
          </w:tcPr>
          <w:p w:rsidR="00667FC6" w:rsidRPr="009F6D23" w:rsidRDefault="00667FC6" w:rsidP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49" w:type="dxa"/>
            <w:tcBorders>
              <w:tr2bl w:val="nil"/>
            </w:tcBorders>
          </w:tcPr>
          <w:p w:rsidR="00667FC6" w:rsidRPr="009F6D23" w:rsidRDefault="00667FC6" w:rsidP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tr2bl w:val="nil"/>
            </w:tcBorders>
          </w:tcPr>
          <w:p w:rsidR="00667FC6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729FA" w:rsidRDefault="009729F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729FA" w:rsidRPr="009F6D23" w:rsidRDefault="009729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667FC6" w:rsidRPr="009F6D23" w:rsidTr="00667FC6">
        <w:trPr>
          <w:trHeight w:val="2662"/>
        </w:trPr>
        <w:tc>
          <w:tcPr>
            <w:tcW w:w="1092" w:type="dxa"/>
            <w:vMerge w:val="restart"/>
            <w:tcBorders>
              <w:tr2bl w:val="nil"/>
            </w:tcBorders>
          </w:tcPr>
          <w:p w:rsidR="00667FC6" w:rsidRDefault="00667FC6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Đường tròn. Góc với đường tròn</w:t>
            </w:r>
          </w:p>
        </w:tc>
        <w:tc>
          <w:tcPr>
            <w:tcW w:w="2276" w:type="dxa"/>
            <w:gridSpan w:val="3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gridSpan w:val="3"/>
            <w:tcBorders>
              <w:tr2bl w:val="nil"/>
            </w:tcBorders>
          </w:tcPr>
          <w:p w:rsidR="00667FC6" w:rsidRDefault="00667FC6" w:rsidP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hình theo đúng đề bài. Kết luận được thứ giác nội tiếp theo đúng dấu hiệu, chứng minh được tam giác đồng dạng khi đủ điều kiện</w:t>
            </w:r>
          </w:p>
        </w:tc>
        <w:tc>
          <w:tcPr>
            <w:tcW w:w="2267" w:type="dxa"/>
            <w:gridSpan w:val="3"/>
            <w:tcBorders>
              <w:tr2bl w:val="nil"/>
            </w:tcBorders>
          </w:tcPr>
          <w:p w:rsidR="00667FC6" w:rsidRDefault="00667FC6" w:rsidP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ập luận để chứng minh được tứ giác nội tiếp, tam giác đồng dạng, đường thẳng //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5E"/>
            </w:r>
          </w:p>
        </w:tc>
        <w:tc>
          <w:tcPr>
            <w:tcW w:w="2402" w:type="dxa"/>
            <w:gridSpan w:val="3"/>
            <w:tcBorders>
              <w:tr2bl w:val="nil"/>
            </w:tcBorders>
          </w:tcPr>
          <w:p w:rsidR="00667FC6" w:rsidRDefault="00667FC6" w:rsidP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ập luận để chứng minh // sử dụng các biến đổi phức tạp</w:t>
            </w:r>
          </w:p>
        </w:tc>
        <w:tc>
          <w:tcPr>
            <w:tcW w:w="808" w:type="dxa"/>
            <w:tcBorders>
              <w:tr2bl w:val="nil"/>
            </w:tcBorders>
          </w:tcPr>
          <w:p w:rsidR="00667FC6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F6D23" w:rsidRPr="009F6D23" w:rsidTr="00667FC6">
        <w:trPr>
          <w:trHeight w:val="1112"/>
        </w:trPr>
        <w:tc>
          <w:tcPr>
            <w:tcW w:w="1092" w:type="dxa"/>
            <w:vMerge/>
            <w:tcBorders>
              <w:tr2bl w:val="nil"/>
            </w:tcBorders>
          </w:tcPr>
          <w:p w:rsid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gridSpan w:val="2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86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61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6A1EDC" w:rsidRDefault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ài IV: vẽ hình</w:t>
            </w:r>
            <w:r w:rsidR="00DD4E08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9F25A1">
              <w:rPr>
                <w:rFonts w:ascii="Times New Roman" w:hAnsi="Times New Roman" w:cs="Times New Roman"/>
                <w:sz w:val="28"/>
                <w:szCs w:val="28"/>
              </w:rPr>
              <w:t>a,b</w:t>
            </w:r>
          </w:p>
          <w:p w:rsidR="006A1EDC" w:rsidRPr="009F6D23" w:rsidRDefault="00DD4E08" w:rsidP="006A1EDC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32145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6A1EDC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95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6A1EDC" w:rsidRDefault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IV/</w:t>
            </w:r>
            <w:r w:rsidR="009F25A1">
              <w:rPr>
                <w:rFonts w:ascii="Times New Roman" w:hAnsi="Times New Roman" w:cs="Times New Roman"/>
                <w:sz w:val="28"/>
                <w:szCs w:val="28"/>
              </w:rPr>
              <w:t>2/a,b,c</w:t>
            </w:r>
          </w:p>
          <w:p w:rsidR="006A1EDC" w:rsidRPr="009F6D23" w:rsidRDefault="00667FC6" w:rsidP="006A1EDC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75</w:t>
            </w:r>
          </w:p>
        </w:tc>
        <w:tc>
          <w:tcPr>
            <w:tcW w:w="600" w:type="dxa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6A1EDC" w:rsidRDefault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ài IV/</w:t>
            </w:r>
            <w:r w:rsidR="009F25A1">
              <w:rPr>
                <w:rFonts w:ascii="Times New Roman" w:hAnsi="Times New Roman" w:cs="Times New Roman"/>
                <w:sz w:val="28"/>
                <w:szCs w:val="28"/>
              </w:rPr>
              <w:t>2/d</w:t>
            </w:r>
          </w:p>
          <w:p w:rsidR="006A1EDC" w:rsidRPr="009F6D23" w:rsidRDefault="006A1EDC" w:rsidP="006A1EDC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808" w:type="dxa"/>
            <w:tcBorders>
              <w:tr2bl w:val="nil"/>
            </w:tcBorders>
          </w:tcPr>
          <w:p w:rsid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5C38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5C38" w:rsidRPr="009F6D23" w:rsidRDefault="00667FC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F6D23" w:rsidRPr="009F6D23" w:rsidTr="00667FC6">
        <w:trPr>
          <w:trHeight w:val="485"/>
        </w:trPr>
        <w:tc>
          <w:tcPr>
            <w:tcW w:w="1092" w:type="dxa"/>
            <w:vMerge w:val="restart"/>
            <w:tcBorders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ất đẳng thức, bất phương trình, GTLN, GTNN</w:t>
            </w:r>
          </w:p>
        </w:tc>
        <w:tc>
          <w:tcPr>
            <w:tcW w:w="2276" w:type="dxa"/>
            <w:gridSpan w:val="3"/>
            <w:tcBorders>
              <w:tr2bl w:val="nil"/>
            </w:tcBorders>
          </w:tcPr>
          <w:p w:rsidR="009F6D23" w:rsidRPr="009F6D23" w:rsidRDefault="002F79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được giá trị của biến có thỏa mãn ĐKXĐ</w:t>
            </w:r>
          </w:p>
        </w:tc>
        <w:tc>
          <w:tcPr>
            <w:tcW w:w="2551" w:type="dxa"/>
            <w:gridSpan w:val="3"/>
            <w:tcBorders>
              <w:tr2bl w:val="nil"/>
            </w:tcBorders>
          </w:tcPr>
          <w:p w:rsidR="009F6D23" w:rsidRPr="009F6D23" w:rsidRDefault="003D519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ải bất phương trình chứa căn đơn giản</w:t>
            </w:r>
          </w:p>
        </w:tc>
        <w:tc>
          <w:tcPr>
            <w:tcW w:w="2267" w:type="dxa"/>
            <w:gridSpan w:val="3"/>
            <w:tcBorders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02" w:type="dxa"/>
            <w:gridSpan w:val="3"/>
            <w:tcBorders>
              <w:tr2bl w:val="nil"/>
            </w:tcBorders>
          </w:tcPr>
          <w:p w:rsidR="009F6D23" w:rsidRPr="009F6D23" w:rsidRDefault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ử dụng BĐT đã biết, hoặc tự chứng minh, kết hợp biến đổi BT để tìm GTNN</w:t>
            </w:r>
          </w:p>
        </w:tc>
        <w:tc>
          <w:tcPr>
            <w:tcW w:w="808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F6D23" w:rsidRPr="009F6D23" w:rsidTr="00667FC6">
        <w:trPr>
          <w:trHeight w:val="681"/>
        </w:trPr>
        <w:tc>
          <w:tcPr>
            <w:tcW w:w="1092" w:type="dxa"/>
            <w:vMerge/>
            <w:tcBorders>
              <w:bottom w:val="single" w:sz="4" w:space="0" w:color="auto"/>
              <w:tr2bl w:val="nil"/>
            </w:tcBorders>
          </w:tcPr>
          <w:p w:rsid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90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86" w:type="dxa"/>
            <w:tcBorders>
              <w:bottom w:val="single" w:sz="4" w:space="0" w:color="auto"/>
              <w:tr2bl w:val="single" w:sz="4" w:space="0" w:color="auto"/>
            </w:tcBorders>
          </w:tcPr>
          <w:p w:rsidR="002F79A3" w:rsidRDefault="002F79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I/3</w:t>
            </w:r>
          </w:p>
          <w:p w:rsidR="002F79A3" w:rsidRPr="009F6D23" w:rsidRDefault="002F79A3" w:rsidP="002F79A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590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61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3D5193" w:rsidRDefault="003D5193" w:rsidP="003D519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ài I/3</w:t>
            </w:r>
          </w:p>
          <w:p w:rsidR="003D5193" w:rsidRPr="009F6D23" w:rsidRDefault="003D5193" w:rsidP="003D5193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595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0" w:type="dxa"/>
            <w:tcBorders>
              <w:bottom w:val="single" w:sz="4" w:space="0" w:color="auto"/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2" w:type="dxa"/>
            <w:gridSpan w:val="2"/>
            <w:tcBorders>
              <w:bottom w:val="single" w:sz="4" w:space="0" w:color="auto"/>
              <w:tr2bl w:val="single" w:sz="4" w:space="0" w:color="auto"/>
            </w:tcBorders>
          </w:tcPr>
          <w:p w:rsidR="006A1EDC" w:rsidRDefault="006A1E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ài V</w:t>
            </w:r>
          </w:p>
          <w:p w:rsidR="006A1EDC" w:rsidRPr="009F6D23" w:rsidRDefault="006A1EDC" w:rsidP="006A1EDC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808" w:type="dxa"/>
            <w:tcBorders>
              <w:bottom w:val="single" w:sz="4" w:space="0" w:color="auto"/>
              <w:tr2bl w:val="nil"/>
            </w:tcBorders>
          </w:tcPr>
          <w:p w:rsid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C5C38" w:rsidRPr="009F6D23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9F6D23" w:rsidRPr="009F6D23" w:rsidTr="00667FC6">
        <w:tc>
          <w:tcPr>
            <w:tcW w:w="1092" w:type="dxa"/>
            <w:tcBorders>
              <w:tr2bl w:val="nil"/>
            </w:tcBorders>
          </w:tcPr>
          <w:p w:rsidR="009F6D23" w:rsidRPr="009F6D23" w:rsidRDefault="009F6D23" w:rsidP="009F6D2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</w:p>
        </w:tc>
        <w:tc>
          <w:tcPr>
            <w:tcW w:w="590" w:type="dxa"/>
            <w:gridSpan w:val="2"/>
            <w:tcBorders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86" w:type="dxa"/>
            <w:tcBorders>
              <w:tr2bl w:val="nil"/>
            </w:tcBorders>
          </w:tcPr>
          <w:p w:rsidR="009F6D23" w:rsidRPr="009F6D23" w:rsidRDefault="00B25B46" w:rsidP="001C5C38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90" w:type="dxa"/>
            <w:tcBorders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61" w:type="dxa"/>
            <w:gridSpan w:val="2"/>
            <w:tcBorders>
              <w:tr2bl w:val="nil"/>
            </w:tcBorders>
          </w:tcPr>
          <w:p w:rsidR="009F6D23" w:rsidRPr="009F6D23" w:rsidRDefault="00321455" w:rsidP="001C5C38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95" w:type="dxa"/>
            <w:tcBorders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2" w:type="dxa"/>
            <w:gridSpan w:val="2"/>
            <w:tcBorders>
              <w:tr2bl w:val="nil"/>
            </w:tcBorders>
          </w:tcPr>
          <w:p w:rsidR="009F6D23" w:rsidRPr="009F6D23" w:rsidRDefault="00321455" w:rsidP="001C5C38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600" w:type="dxa"/>
            <w:tcBorders>
              <w:tr2bl w:val="nil"/>
            </w:tcBorders>
          </w:tcPr>
          <w:p w:rsidR="009F6D23" w:rsidRPr="009F6D23" w:rsidRDefault="009F6D2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2" w:type="dxa"/>
            <w:gridSpan w:val="2"/>
            <w:tcBorders>
              <w:tr2bl w:val="nil"/>
            </w:tcBorders>
          </w:tcPr>
          <w:p w:rsidR="009F6D23" w:rsidRPr="009F6D23" w:rsidRDefault="001C5C38" w:rsidP="001C5C38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808" w:type="dxa"/>
            <w:tcBorders>
              <w:tr2bl w:val="nil"/>
            </w:tcBorders>
          </w:tcPr>
          <w:p w:rsidR="009F6D23" w:rsidRPr="009F6D23" w:rsidRDefault="001C5C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</w:tbl>
    <w:p w:rsidR="009F6D23" w:rsidRDefault="009F6D23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3A295A" w:rsidRDefault="003A295A"/>
    <w:p w:rsidR="002621C3" w:rsidRDefault="002621C3">
      <w:bookmarkStart w:id="0" w:name="_GoBack"/>
      <w:bookmarkEnd w:id="0"/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237"/>
      </w:tblGrid>
      <w:tr w:rsidR="009D5A94" w:rsidTr="009D5A94">
        <w:tc>
          <w:tcPr>
            <w:tcW w:w="3936" w:type="dxa"/>
          </w:tcPr>
          <w:p w:rsidR="009D5A94" w:rsidRPr="009D5A94" w:rsidRDefault="009D5A94" w:rsidP="009D5A9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PGD- ĐT GIA LÂM</w:t>
            </w:r>
          </w:p>
          <w:p w:rsidR="009D5A94" w:rsidRPr="009D5A94" w:rsidRDefault="009D5A94" w:rsidP="009D5A9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KIM LAN</w:t>
            </w:r>
          </w:p>
        </w:tc>
        <w:tc>
          <w:tcPr>
            <w:tcW w:w="6237" w:type="dxa"/>
          </w:tcPr>
          <w:p w:rsidR="009D5A94" w:rsidRPr="009D5A94" w:rsidRDefault="009D5A94" w:rsidP="009D5A9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ĐỀ THI</w:t>
            </w:r>
            <w:r w:rsidR="006B280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THỬ</w:t>
            </w: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VÀO LỚP 10- NĂM 2020</w:t>
            </w:r>
            <w:r w:rsidR="006B2805">
              <w:rPr>
                <w:rFonts w:ascii="Times New Roman" w:hAnsi="Times New Roman" w:cs="Times New Roman"/>
                <w:b/>
                <w:sz w:val="28"/>
                <w:szCs w:val="28"/>
              </w:rPr>
              <w:t>-2021</w:t>
            </w:r>
          </w:p>
          <w:p w:rsidR="009D5A94" w:rsidRPr="009D5A94" w:rsidRDefault="009D5A94" w:rsidP="009D5A9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MÔN TOÁN</w:t>
            </w:r>
          </w:p>
          <w:p w:rsidR="009D5A94" w:rsidRPr="009D5A94" w:rsidRDefault="009D5A94" w:rsidP="009D5A9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sz w:val="28"/>
                <w:szCs w:val="28"/>
              </w:rPr>
              <w:t>Thời gian làm bài: 120 phút</w:t>
            </w:r>
          </w:p>
        </w:tc>
      </w:tr>
    </w:tbl>
    <w:p w:rsidR="001E539B" w:rsidRDefault="009D5A94" w:rsidP="006B2805">
      <w:pPr>
        <w:spacing w:after="0" w:line="240" w:lineRule="auto"/>
        <w:rPr>
          <w:rFonts w:ascii="Times New Roman" w:hAnsi="Times New Roman" w:cs="Times New Roman"/>
          <w:sz w:val="28"/>
        </w:rPr>
      </w:pPr>
      <w:r w:rsidRPr="009D5A94">
        <w:rPr>
          <w:rFonts w:ascii="Times New Roman" w:hAnsi="Times New Roman" w:cs="Times New Roman"/>
          <w:b/>
          <w:sz w:val="28"/>
        </w:rPr>
        <w:t xml:space="preserve">Bài </w:t>
      </w:r>
      <w:r w:rsidR="001E539B">
        <w:rPr>
          <w:rFonts w:ascii="Times New Roman" w:hAnsi="Times New Roman" w:cs="Times New Roman"/>
          <w:b/>
          <w:sz w:val="28"/>
        </w:rPr>
        <w:t xml:space="preserve">I: </w:t>
      </w:r>
      <w:r w:rsidR="001E539B">
        <w:rPr>
          <w:rFonts w:ascii="Times New Roman" w:hAnsi="Times New Roman" w:cs="Times New Roman"/>
          <w:i/>
          <w:sz w:val="28"/>
        </w:rPr>
        <w:t>( 2 điểm)</w:t>
      </w:r>
      <w:r w:rsidR="001E539B">
        <w:rPr>
          <w:rFonts w:ascii="Times New Roman" w:hAnsi="Times New Roman" w:cs="Times New Roman"/>
          <w:sz w:val="28"/>
        </w:rPr>
        <w:t xml:space="preserve"> Cho 2 biểu thức:</w:t>
      </w:r>
      <w:r w:rsidR="00C427B0" w:rsidRPr="00C427B0">
        <w:rPr>
          <w:rFonts w:ascii="Times New Roman" w:hAnsi="Times New Roman" w:cs="Times New Roman"/>
          <w:position w:val="-28"/>
          <w:sz w:val="28"/>
        </w:rPr>
        <w:object w:dxaOrig="2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15pt;height:36pt" o:ole="">
            <v:imagedata r:id="rId6" o:title=""/>
          </v:shape>
          <o:OLEObject Type="Embed" ProgID="Equation.DSMT4" ShapeID="_x0000_i1025" DrawAspect="Content" ObjectID="_1642441608" r:id="rId7"/>
        </w:object>
      </w:r>
      <w:r w:rsidR="001E539B">
        <w:rPr>
          <w:rFonts w:ascii="Times New Roman" w:hAnsi="Times New Roman" w:cs="Times New Roman"/>
          <w:sz w:val="28"/>
        </w:rPr>
        <w:t xml:space="preserve"> và </w:t>
      </w:r>
      <w:r w:rsidR="00C427B0" w:rsidRPr="001F0EEF">
        <w:rPr>
          <w:position w:val="-28"/>
        </w:rPr>
        <w:object w:dxaOrig="1140" w:dyaOrig="720">
          <v:shape id="_x0000_i1026" type="#_x0000_t75" style="width:56.95pt;height:36pt" o:ole="">
            <v:imagedata r:id="rId8" o:title=""/>
          </v:shape>
          <o:OLEObject Type="Embed" ProgID="Equation.DSMT4" ShapeID="_x0000_i1026" DrawAspect="Content" ObjectID="_1642441609" r:id="rId9"/>
        </w:object>
      </w:r>
    </w:p>
    <w:p w:rsidR="001E539B" w:rsidRDefault="001E539B" w:rsidP="006B280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Rút gọn biểu thức A.</w:t>
      </w:r>
    </w:p>
    <w:p w:rsidR="001E539B" w:rsidRDefault="001E539B" w:rsidP="006B280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ính giá trị biểu thức B khi x=</w:t>
      </w:r>
      <w:r w:rsidR="00C427B0" w:rsidRPr="00C427B0">
        <w:rPr>
          <w:rFonts w:ascii="Times New Roman" w:hAnsi="Times New Roman" w:cs="Times New Roman"/>
          <w:position w:val="-24"/>
          <w:sz w:val="28"/>
        </w:rPr>
        <w:object w:dxaOrig="340" w:dyaOrig="620">
          <v:shape id="_x0000_i1027" type="#_x0000_t75" style="width:16.75pt;height:31pt" o:ole="">
            <v:imagedata r:id="rId10" o:title=""/>
          </v:shape>
          <o:OLEObject Type="Embed" ProgID="Equation.DSMT4" ShapeID="_x0000_i1027" DrawAspect="Content" ObjectID="_1642441610" r:id="rId11"/>
        </w:object>
      </w:r>
    </w:p>
    <w:p w:rsidR="001E539B" w:rsidRPr="001E539B" w:rsidRDefault="001E539B" w:rsidP="006B280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Đặt P=</w:t>
      </w:r>
      <w:r w:rsidR="00C427B0" w:rsidRPr="00C427B0">
        <w:rPr>
          <w:rFonts w:ascii="Times New Roman" w:hAnsi="Times New Roman" w:cs="Times New Roman"/>
          <w:position w:val="-24"/>
          <w:sz w:val="28"/>
        </w:rPr>
        <w:object w:dxaOrig="279" w:dyaOrig="620">
          <v:shape id="_x0000_i1028" type="#_x0000_t75" style="width:14.25pt;height:31pt" o:ole="">
            <v:imagedata r:id="rId12" o:title=""/>
          </v:shape>
          <o:OLEObject Type="Embed" ProgID="Equation.DSMT4" ShapeID="_x0000_i1028" DrawAspect="Content" ObjectID="_1642441611" r:id="rId13"/>
        </w:object>
      </w:r>
      <w:r>
        <w:rPr>
          <w:rFonts w:ascii="Times New Roman" w:hAnsi="Times New Roman" w:cs="Times New Roman"/>
          <w:sz w:val="28"/>
        </w:rPr>
        <w:t xml:space="preserve">. Tìm tất cả các giá trị của x để </w:t>
      </w:r>
      <w:r>
        <w:rPr>
          <w:rFonts w:ascii="Times New Roman" w:hAnsi="Times New Roman" w:cs="Times New Roman"/>
          <w:sz w:val="28"/>
        </w:rPr>
        <w:sym w:font="Symbol" w:char="F0BD"/>
      </w:r>
      <w:r>
        <w:rPr>
          <w:rFonts w:ascii="Times New Roman" w:hAnsi="Times New Roman" w:cs="Times New Roman"/>
          <w:sz w:val="28"/>
        </w:rPr>
        <w:t>P</w:t>
      </w:r>
      <w:r>
        <w:rPr>
          <w:rFonts w:ascii="Times New Roman" w:hAnsi="Times New Roman" w:cs="Times New Roman"/>
          <w:sz w:val="28"/>
        </w:rPr>
        <w:sym w:font="Symbol" w:char="F0BD"/>
      </w:r>
      <w:r>
        <w:rPr>
          <w:rFonts w:ascii="Times New Roman" w:hAnsi="Times New Roman" w:cs="Times New Roman"/>
          <w:sz w:val="28"/>
        </w:rPr>
        <w:t>=P.</w:t>
      </w:r>
    </w:p>
    <w:p w:rsidR="009D5A94" w:rsidRDefault="009D5A94" w:rsidP="006B2805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sz w:val="28"/>
        </w:rPr>
        <w:t>Bài II:</w:t>
      </w:r>
      <w:r w:rsidR="001B3CE9">
        <w:rPr>
          <w:rFonts w:ascii="Times New Roman" w:hAnsi="Times New Roman" w:cs="Times New Roman"/>
          <w:b/>
          <w:sz w:val="28"/>
        </w:rPr>
        <w:t xml:space="preserve"> </w:t>
      </w:r>
      <w:r w:rsidR="001B3CE9">
        <w:rPr>
          <w:rFonts w:ascii="Times New Roman" w:hAnsi="Times New Roman" w:cs="Times New Roman"/>
          <w:i/>
          <w:sz w:val="28"/>
        </w:rPr>
        <w:t>( 2 điểm)</w:t>
      </w:r>
      <w:r w:rsidR="001B3CE9">
        <w:rPr>
          <w:rFonts w:ascii="Times New Roman" w:hAnsi="Times New Roman" w:cs="Times New Roman"/>
          <w:sz w:val="28"/>
        </w:rPr>
        <w:t xml:space="preserve"> </w:t>
      </w:r>
      <w:r w:rsidR="001B3CE9">
        <w:rPr>
          <w:rFonts w:ascii="Times New Roman" w:hAnsi="Times New Roman" w:cs="Times New Roman"/>
          <w:i/>
          <w:sz w:val="28"/>
        </w:rPr>
        <w:t>Giải bài toán sau bằng  cách lập phương trình hoặc hệ phương trình:</w:t>
      </w:r>
    </w:p>
    <w:p w:rsidR="001B3CE9" w:rsidRPr="001B3CE9" w:rsidRDefault="001B3CE9" w:rsidP="006B280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Một ô tô và một xe máy cùng khởi hành từ A để đi đến B. Biết rằng quãng đường AB dài </w:t>
      </w:r>
      <w:r w:rsidR="00D2651F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>0km và vận tốc của mỗi xe không đổi trên toàn bộ quãng đường. Do vận tốc của ô tô lớn hơn vận tốc của xe máy là 15km/giờ nên ô tô đến B sớm hơn xe máy là 45 phút. Tính vận tốc của mỗi xe?</w:t>
      </w:r>
    </w:p>
    <w:p w:rsidR="008B0563" w:rsidRDefault="009D5A94" w:rsidP="006B280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III: </w:t>
      </w:r>
      <w:r w:rsidR="0017622D">
        <w:rPr>
          <w:rFonts w:ascii="Times New Roman" w:hAnsi="Times New Roman" w:cs="Times New Roman"/>
          <w:i/>
          <w:sz w:val="28"/>
        </w:rPr>
        <w:t>(2</w:t>
      </w:r>
      <w:r w:rsidR="00357462">
        <w:rPr>
          <w:rFonts w:ascii="Times New Roman" w:hAnsi="Times New Roman" w:cs="Times New Roman"/>
          <w:i/>
          <w:sz w:val="28"/>
        </w:rPr>
        <w:t xml:space="preserve"> điểm)</w:t>
      </w:r>
      <w:r w:rsidR="00357462">
        <w:rPr>
          <w:rFonts w:ascii="Times New Roman" w:hAnsi="Times New Roman" w:cs="Times New Roman"/>
          <w:sz w:val="28"/>
        </w:rPr>
        <w:t xml:space="preserve"> </w:t>
      </w:r>
    </w:p>
    <w:p w:rsidR="008B0563" w:rsidRDefault="008B0563" w:rsidP="006B280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) Giải hệ phương trình sau: </w:t>
      </w:r>
      <w:r w:rsidRPr="008B0563">
        <w:rPr>
          <w:rFonts w:ascii="Times New Roman" w:hAnsi="Times New Roman" w:cs="Times New Roman"/>
          <w:position w:val="-38"/>
          <w:sz w:val="28"/>
        </w:rPr>
        <w:object w:dxaOrig="2120" w:dyaOrig="880">
          <v:shape id="_x0000_i1029" type="#_x0000_t75" style="width:106.35pt;height:44.35pt" o:ole="">
            <v:imagedata r:id="rId14" o:title=""/>
          </v:shape>
          <o:OLEObject Type="Embed" ProgID="Equation.DSMT4" ShapeID="_x0000_i1029" DrawAspect="Content" ObjectID="_1642441612" r:id="rId15"/>
        </w:object>
      </w:r>
    </w:p>
    <w:p w:rsidR="009D5A94" w:rsidRDefault="008B0563" w:rsidP="006B2805">
      <w:p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2) </w:t>
      </w:r>
      <w:r w:rsidR="00357462">
        <w:rPr>
          <w:rFonts w:ascii="Times New Roman" w:hAnsi="Times New Roman" w:cs="Times New Roman"/>
          <w:sz w:val="28"/>
        </w:rPr>
        <w:t>Cho phương trình x</w:t>
      </w:r>
      <w:r w:rsidR="00357462">
        <w:rPr>
          <w:rFonts w:ascii="Times New Roman" w:hAnsi="Times New Roman" w:cs="Times New Roman"/>
          <w:sz w:val="28"/>
          <w:vertAlign w:val="superscript"/>
        </w:rPr>
        <w:t>2</w:t>
      </w:r>
      <w:r w:rsidR="00357462">
        <w:rPr>
          <w:rFonts w:ascii="Times New Roman" w:hAnsi="Times New Roman" w:cs="Times New Roman"/>
          <w:sz w:val="28"/>
        </w:rPr>
        <w:t xml:space="preserve"> – 10x +2m + 1 =0 (*) với m là tham số.</w:t>
      </w:r>
    </w:p>
    <w:p w:rsidR="00357462" w:rsidRDefault="00357462" w:rsidP="006B280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Giải phương trình khi m = 4</w:t>
      </w:r>
    </w:p>
    <w:p w:rsidR="00357462" w:rsidRPr="00357462" w:rsidRDefault="00357462" w:rsidP="006B280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Tìm m để phương trình (*) có  nghiệm sao cho các nghiệm là số nguyên tố.</w:t>
      </w:r>
    </w:p>
    <w:p w:rsidR="00120C6B" w:rsidRDefault="009D5A94" w:rsidP="006B2805">
      <w:pPr>
        <w:spacing w:after="0" w:line="240" w:lineRule="auto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Bài IV: </w:t>
      </w:r>
      <w:r w:rsidR="0017622D">
        <w:rPr>
          <w:rFonts w:ascii="Times New Roman" w:hAnsi="Times New Roman" w:cs="Times New Roman"/>
          <w:i/>
          <w:sz w:val="28"/>
        </w:rPr>
        <w:t>( 3</w:t>
      </w:r>
      <w:r w:rsidR="00120C6B">
        <w:rPr>
          <w:rFonts w:ascii="Times New Roman" w:hAnsi="Times New Roman" w:cs="Times New Roman"/>
          <w:i/>
          <w:sz w:val="28"/>
        </w:rPr>
        <w:t>,5</w:t>
      </w:r>
      <w:r w:rsidR="0017622D">
        <w:rPr>
          <w:rFonts w:ascii="Times New Roman" w:hAnsi="Times New Roman" w:cs="Times New Roman"/>
          <w:i/>
          <w:sz w:val="28"/>
        </w:rPr>
        <w:t xml:space="preserve"> điểm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3"/>
        <w:gridCol w:w="5657"/>
      </w:tblGrid>
      <w:tr w:rsidR="006B2805" w:rsidTr="005E2D95">
        <w:tc>
          <w:tcPr>
            <w:tcW w:w="5377" w:type="dxa"/>
          </w:tcPr>
          <w:p w:rsidR="006B2805" w:rsidRPr="006B2805" w:rsidRDefault="006B2805" w:rsidP="006B2805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6B2805">
              <w:rPr>
                <w:rFonts w:ascii="Times New Roman" w:hAnsi="Times New Roman" w:cs="Times New Roman"/>
                <w:sz w:val="28"/>
                <w:szCs w:val="28"/>
              </w:rPr>
              <w:t xml:space="preserve">Tính chiều cao của cây trong hình vẽ sau: </w:t>
            </w:r>
            <w:r w:rsidRPr="006B2805">
              <w:rPr>
                <w:rFonts w:ascii="Times New Roman" w:hAnsi="Times New Roman" w:cs="Times New Roman"/>
                <w:i/>
                <w:sz w:val="28"/>
                <w:szCs w:val="28"/>
              </w:rPr>
              <w:t>(Làm tròn đến chữ số thập phân thứ nhất)</w:t>
            </w:r>
          </w:p>
        </w:tc>
        <w:tc>
          <w:tcPr>
            <w:tcW w:w="5378" w:type="dxa"/>
          </w:tcPr>
          <w:p w:rsidR="006B2805" w:rsidRDefault="006B2805" w:rsidP="006B280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B2805" w:rsidRDefault="006B2805" w:rsidP="006B280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EE71C54" wp14:editId="733694DC">
                      <wp:simplePos x="0" y="0"/>
                      <wp:positionH relativeFrom="column">
                        <wp:posOffset>1103630</wp:posOffset>
                      </wp:positionH>
                      <wp:positionV relativeFrom="paragraph">
                        <wp:posOffset>1561303</wp:posOffset>
                      </wp:positionV>
                      <wp:extent cx="847725" cy="333375"/>
                      <wp:effectExtent l="0" t="0" r="9525" b="952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3333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B2805" w:rsidRPr="006B2805" w:rsidRDefault="006B2805" w:rsidP="006B2805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6B2805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5</w:t>
                                  </w:r>
                                  <w:r w:rsidRPr="006B2805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86.9pt;margin-top:122.95pt;width:66.75pt;height:2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" fillcolor="window" stroked="f" strokeweight=".5pt">
                      <v:textbox>
                        <w:txbxContent>
                          <w:p w:rsidR="006B2805" w:rsidRPr="006B2805" w:rsidRDefault="006B2805" w:rsidP="006B2805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6B280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5</w:t>
                            </w:r>
                            <w:r w:rsidRPr="006B280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FF9ADAB" wp14:editId="78882241">
                  <wp:extent cx="3455581" cy="1881962"/>
                  <wp:effectExtent l="0" t="0" r="0" b="4445"/>
                  <wp:docPr id="4" name="Picture 4" descr="https://baitapsgk.com/wp-content/uploads/20171108200856hinh-50-bai-40-trang-95-toan-9-tap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baitapsgk.com/wp-content/uploads/20171108200856hinh-50-bai-40-trang-95-toan-9-tap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2943" cy="18859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5A94" w:rsidRPr="006B2805" w:rsidRDefault="006B2805" w:rsidP="006B2805">
      <w:pPr>
        <w:spacing w:after="0" w:line="240" w:lineRule="auto"/>
        <w:ind w:left="36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)</w:t>
      </w:r>
      <w:r w:rsidR="00120C6B" w:rsidRPr="006B2805">
        <w:rPr>
          <w:rFonts w:ascii="Times New Roman" w:hAnsi="Times New Roman" w:cs="Times New Roman"/>
          <w:sz w:val="28"/>
        </w:rPr>
        <w:t xml:space="preserve"> </w:t>
      </w:r>
      <w:r w:rsidR="007A7286" w:rsidRPr="006B2805">
        <w:rPr>
          <w:rFonts w:ascii="Times New Roman" w:hAnsi="Times New Roman" w:cs="Times New Roman"/>
          <w:sz w:val="28"/>
        </w:rPr>
        <w:t>Cho tam giác ABC là tam giác nhọn nội tiếp đường tròn (O), AD và CF là các đường cao. Các tiếp tuyến tại A và C của đường tròn cắt nhau tại S, các đường thẳng OS và AC cắt nhau tại M.</w:t>
      </w:r>
    </w:p>
    <w:p w:rsidR="007A7286" w:rsidRDefault="007A7286" w:rsidP="006B2805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ứng minh: ACDF là tứ giác nội tiếp.</w:t>
      </w:r>
    </w:p>
    <w:p w:rsidR="007A7286" w:rsidRDefault="007A7286" w:rsidP="006B2805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: </w:t>
      </w:r>
      <w:r w:rsidRPr="007A7286">
        <w:rPr>
          <w:rFonts w:ascii="Times New Roman" w:hAnsi="Times New Roman" w:cs="Times New Roman"/>
          <w:position w:val="-24"/>
          <w:sz w:val="28"/>
        </w:rPr>
        <w:object w:dxaOrig="1100" w:dyaOrig="620">
          <v:shape id="_x0000_i1030" type="#_x0000_t75" style="width:55.25pt;height:31pt" o:ole="">
            <v:imagedata r:id="rId17" o:title=""/>
          </v:shape>
          <o:OLEObject Type="Embed" ProgID="Equation.DSMT4" ShapeID="_x0000_i1030" DrawAspect="Content" ObjectID="_1642441613" r:id="rId18"/>
        </w:object>
      </w:r>
    </w:p>
    <w:p w:rsidR="007A7286" w:rsidRDefault="007A7286" w:rsidP="006B2805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: OB </w:t>
      </w:r>
      <w:r>
        <w:rPr>
          <w:rFonts w:ascii="Times New Roman" w:hAnsi="Times New Roman" w:cs="Times New Roman"/>
          <w:sz w:val="28"/>
        </w:rPr>
        <w:sym w:font="Symbol" w:char="F05E"/>
      </w:r>
      <w:r>
        <w:rPr>
          <w:rFonts w:ascii="Times New Roman" w:hAnsi="Times New Roman" w:cs="Times New Roman"/>
          <w:sz w:val="28"/>
        </w:rPr>
        <w:t xml:space="preserve"> DF</w:t>
      </w:r>
    </w:p>
    <w:p w:rsidR="00120C6B" w:rsidRPr="00120C6B" w:rsidRDefault="007A7286" w:rsidP="006B2805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Gọi N là giao điểm của BM và DF, P là giao điểm của BS và AC. </w:t>
      </w:r>
      <w:r w:rsidRPr="00D7591D">
        <w:rPr>
          <w:rFonts w:ascii="Times New Roman" w:hAnsi="Times New Roman" w:cs="Times New Roman"/>
          <w:sz w:val="28"/>
        </w:rPr>
        <w:t>Chứng minh: NP//OS.</w:t>
      </w:r>
    </w:p>
    <w:p w:rsidR="00165155" w:rsidRDefault="009D5A94" w:rsidP="006B2805">
      <w:pPr>
        <w:spacing w:after="0" w:line="240" w:lineRule="auto"/>
      </w:pPr>
      <w:r>
        <w:rPr>
          <w:rFonts w:ascii="Times New Roman" w:hAnsi="Times New Roman" w:cs="Times New Roman"/>
          <w:b/>
          <w:sz w:val="28"/>
        </w:rPr>
        <w:t>Bài V:</w:t>
      </w:r>
      <w:r w:rsidR="0017622D">
        <w:rPr>
          <w:rFonts w:ascii="Times New Roman" w:hAnsi="Times New Roman" w:cs="Times New Roman"/>
          <w:i/>
          <w:sz w:val="28"/>
        </w:rPr>
        <w:t xml:space="preserve"> (0,5 điể</w:t>
      </w:r>
      <w:r w:rsidR="00165155">
        <w:rPr>
          <w:rFonts w:ascii="Times New Roman" w:hAnsi="Times New Roman" w:cs="Times New Roman"/>
          <w:i/>
          <w:sz w:val="28"/>
        </w:rPr>
        <w:t>m)</w:t>
      </w:r>
      <w:r w:rsidR="00165155">
        <w:rPr>
          <w:rFonts w:ascii="Times New Roman" w:hAnsi="Times New Roman" w:cs="Times New Roman"/>
          <w:sz w:val="28"/>
        </w:rPr>
        <w:t xml:space="preserve"> Cho </w:t>
      </w:r>
      <w:r w:rsidR="00165155" w:rsidRPr="001F0EEF">
        <w:rPr>
          <w:position w:val="-10"/>
        </w:rPr>
        <w:object w:dxaOrig="2060" w:dyaOrig="320">
          <v:shape id="_x0000_i1031" type="#_x0000_t75" style="width:103pt;height:15.9pt" o:ole="">
            <v:imagedata r:id="rId19" o:title=""/>
          </v:shape>
          <o:OLEObject Type="Embed" ProgID="Equation.DSMT4" ShapeID="_x0000_i1031" DrawAspect="Content" ObjectID="_1642441614" r:id="rId20"/>
        </w:object>
      </w:r>
      <w:r w:rsidR="00165155">
        <w:t>.</w:t>
      </w:r>
    </w:p>
    <w:p w:rsidR="009D5A94" w:rsidRDefault="00165155" w:rsidP="006B2805">
      <w:pPr>
        <w:spacing w:after="0" w:line="240" w:lineRule="auto"/>
      </w:pPr>
      <w:r w:rsidRPr="00165155">
        <w:rPr>
          <w:rFonts w:ascii="Times New Roman" w:hAnsi="Times New Roman" w:cs="Times New Roman"/>
          <w:sz w:val="28"/>
          <w:szCs w:val="28"/>
        </w:rPr>
        <w:t xml:space="preserve"> Tìm giá trị nhỏ nhất của biểu thức: </w:t>
      </w:r>
      <w:r w:rsidRPr="001F0EEF">
        <w:rPr>
          <w:position w:val="-28"/>
        </w:rPr>
        <w:object w:dxaOrig="2240" w:dyaOrig="660">
          <v:shape id="_x0000_i1032" type="#_x0000_t75" style="width:112.2pt;height:32.65pt" o:ole="">
            <v:imagedata r:id="rId21" o:title=""/>
          </v:shape>
          <o:OLEObject Type="Embed" ProgID="Equation.DSMT4" ShapeID="_x0000_i1032" DrawAspect="Content" ObjectID="_1642441615" r:id="rId22"/>
        </w:object>
      </w:r>
      <w:r w:rsidR="00D7591D">
        <w:t>.</w:t>
      </w:r>
    </w:p>
    <w:tbl>
      <w:tblPr>
        <w:tblStyle w:val="TableGrid"/>
        <w:tblW w:w="11092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7"/>
        <w:gridCol w:w="7405"/>
      </w:tblGrid>
      <w:tr w:rsidR="00115836" w:rsidTr="00115836">
        <w:tc>
          <w:tcPr>
            <w:tcW w:w="3687" w:type="dxa"/>
          </w:tcPr>
          <w:p w:rsidR="00115836" w:rsidRPr="009D5A94" w:rsidRDefault="00115836" w:rsidP="001F0EE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PGD- ĐT GIA LÂM</w:t>
            </w:r>
          </w:p>
          <w:p w:rsidR="00115836" w:rsidRPr="009D5A94" w:rsidRDefault="00115836" w:rsidP="001F0EE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KIM LAN</w:t>
            </w:r>
          </w:p>
        </w:tc>
        <w:tc>
          <w:tcPr>
            <w:tcW w:w="7405" w:type="dxa"/>
          </w:tcPr>
          <w:p w:rsidR="00115836" w:rsidRPr="009D5A94" w:rsidRDefault="00115836" w:rsidP="001F0EE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ÁP ÁN </w:t>
            </w: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ĐỀ ÔN TẬP THI VÀO LỚP 10- NĂM 2020</w:t>
            </w:r>
          </w:p>
          <w:p w:rsidR="00115836" w:rsidRPr="009D5A94" w:rsidRDefault="00115836" w:rsidP="001F0EE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b/>
                <w:sz w:val="28"/>
                <w:szCs w:val="28"/>
              </w:rPr>
              <w:t>MÔN TOÁN</w:t>
            </w:r>
          </w:p>
          <w:p w:rsidR="00115836" w:rsidRPr="009D5A94" w:rsidRDefault="00115836" w:rsidP="001F0EE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5A94">
              <w:rPr>
                <w:rFonts w:ascii="Times New Roman" w:hAnsi="Times New Roman" w:cs="Times New Roman"/>
                <w:sz w:val="28"/>
                <w:szCs w:val="28"/>
              </w:rPr>
              <w:t>Thời gian làm bài: 120 phút</w:t>
            </w:r>
          </w:p>
        </w:tc>
      </w:tr>
    </w:tbl>
    <w:p w:rsidR="001E539B" w:rsidRDefault="001E539B">
      <w:pPr>
        <w:rPr>
          <w:rFonts w:ascii="Times New Roman" w:hAnsi="Times New Roman" w:cs="Times New Roman"/>
          <w:b/>
          <w:sz w:val="28"/>
        </w:rPr>
      </w:pPr>
    </w:p>
    <w:tbl>
      <w:tblPr>
        <w:tblStyle w:val="TableGrid"/>
        <w:tblW w:w="10270" w:type="dxa"/>
        <w:tblLook w:val="04A0" w:firstRow="1" w:lastRow="0" w:firstColumn="1" w:lastColumn="0" w:noHBand="0" w:noVBand="1"/>
      </w:tblPr>
      <w:tblGrid>
        <w:gridCol w:w="1841"/>
        <w:gridCol w:w="7583"/>
        <w:gridCol w:w="846"/>
      </w:tblGrid>
      <w:tr w:rsidR="00C427B0" w:rsidTr="00A56CD1">
        <w:tc>
          <w:tcPr>
            <w:tcW w:w="1841" w:type="dxa"/>
          </w:tcPr>
          <w:p w:rsidR="00C427B0" w:rsidRDefault="00C427B0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</w:tcPr>
          <w:p w:rsidR="00C427B0" w:rsidRPr="009F3CE0" w:rsidRDefault="00C427B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46" w:type="dxa"/>
          </w:tcPr>
          <w:p w:rsidR="00C427B0" w:rsidRPr="0061674C" w:rsidRDefault="00C427B0">
            <w:pPr>
              <w:rPr>
                <w:rFonts w:ascii="Times New Roman" w:hAnsi="Times New Roman" w:cs="Times New Roman"/>
                <w:sz w:val="28"/>
              </w:rPr>
            </w:pPr>
          </w:p>
        </w:tc>
      </w:tr>
      <w:tr w:rsidR="00C427B0" w:rsidTr="00A56CD1">
        <w:tc>
          <w:tcPr>
            <w:tcW w:w="1841" w:type="dxa"/>
          </w:tcPr>
          <w:p w:rsidR="00C427B0" w:rsidRDefault="00C427B0">
            <w:pPr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Bài I:</w:t>
            </w:r>
          </w:p>
          <w:p w:rsidR="00C427B0" w:rsidRPr="009F3CE0" w:rsidRDefault="009F3CE0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)</w:t>
            </w:r>
          </w:p>
        </w:tc>
        <w:tc>
          <w:tcPr>
            <w:tcW w:w="7583" w:type="dxa"/>
          </w:tcPr>
          <w:p w:rsidR="00C427B0" w:rsidRPr="009F3CE0" w:rsidRDefault="00413C7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F3CE0">
              <w:rPr>
                <w:rFonts w:ascii="Times New Roman" w:hAnsi="Times New Roman" w:cs="Times New Roman"/>
                <w:position w:val="-182"/>
                <w:sz w:val="28"/>
                <w:szCs w:val="28"/>
              </w:rPr>
              <w:object w:dxaOrig="3900" w:dyaOrig="3780">
                <v:shape id="_x0000_i1033" type="#_x0000_t75" style="width:195.05pt;height:189.2pt" o:ole="">
                  <v:imagedata r:id="rId23" o:title=""/>
                </v:shape>
                <o:OLEObject Type="Embed" ProgID="Equation.DSMT4" ShapeID="_x0000_i1033" DrawAspect="Content" ObjectID="_1642441616" r:id="rId24"/>
              </w:object>
            </w:r>
          </w:p>
        </w:tc>
        <w:tc>
          <w:tcPr>
            <w:tcW w:w="846" w:type="dxa"/>
          </w:tcPr>
          <w:p w:rsidR="00C427B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  <w:r w:rsidRPr="0061674C">
              <w:rPr>
                <w:rFonts w:ascii="Times New Roman" w:hAnsi="Times New Roman" w:cs="Times New Roman"/>
                <w:sz w:val="28"/>
              </w:rPr>
              <w:t>0,5đ</w:t>
            </w: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  <w:r w:rsidRPr="0061674C"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C427B0" w:rsidRPr="00C427B0" w:rsidTr="00A56CD1">
        <w:trPr>
          <w:trHeight w:val="292"/>
        </w:trPr>
        <w:tc>
          <w:tcPr>
            <w:tcW w:w="1841" w:type="dxa"/>
          </w:tcPr>
          <w:p w:rsidR="00C427B0" w:rsidRPr="00C427B0" w:rsidRDefault="00C427B0">
            <w:pPr>
              <w:rPr>
                <w:rFonts w:ascii="Times New Roman" w:hAnsi="Times New Roman" w:cs="Times New Roman"/>
                <w:sz w:val="28"/>
              </w:rPr>
            </w:pPr>
            <w:r w:rsidRPr="00C427B0">
              <w:rPr>
                <w:rFonts w:ascii="Times New Roman" w:hAnsi="Times New Roman" w:cs="Times New Roman"/>
                <w:sz w:val="28"/>
              </w:rPr>
              <w:t>2)</w:t>
            </w:r>
          </w:p>
        </w:tc>
        <w:tc>
          <w:tcPr>
            <w:tcW w:w="7583" w:type="dxa"/>
          </w:tcPr>
          <w:p w:rsidR="009F3CE0" w:rsidRPr="009F3CE0" w:rsidRDefault="009F3C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F3CE0">
              <w:rPr>
                <w:rFonts w:ascii="Times New Roman" w:hAnsi="Times New Roman" w:cs="Times New Roman"/>
                <w:sz w:val="28"/>
                <w:szCs w:val="28"/>
              </w:rPr>
              <w:t>Kiểm tra x=</w:t>
            </w:r>
            <w:r w:rsidRPr="009F3C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 id="_x0000_i1034" type="#_x0000_t75" style="width:16.75pt;height:31pt" o:ole="">
                  <v:imagedata r:id="rId10" o:title=""/>
                </v:shape>
                <o:OLEObject Type="Embed" ProgID="Equation.DSMT4" ShapeID="_x0000_i1034" DrawAspect="Content" ObjectID="_1642441617" r:id="rId25"/>
              </w:object>
            </w:r>
            <w:r w:rsidRPr="009F3CE0">
              <w:rPr>
                <w:rFonts w:ascii="Times New Roman" w:hAnsi="Times New Roman" w:cs="Times New Roman"/>
                <w:sz w:val="28"/>
                <w:szCs w:val="28"/>
              </w:rPr>
              <w:t xml:space="preserve"> thỏa mãn điều kiện xác định</w:t>
            </w:r>
          </w:p>
          <w:p w:rsidR="00C427B0" w:rsidRPr="009F3CE0" w:rsidRDefault="009F3C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F3CE0">
              <w:rPr>
                <w:rFonts w:ascii="Times New Roman" w:hAnsi="Times New Roman" w:cs="Times New Roman"/>
                <w:sz w:val="28"/>
                <w:szCs w:val="28"/>
              </w:rPr>
              <w:t xml:space="preserve">Thay x= </w:t>
            </w:r>
            <w:r w:rsidRPr="00C427B0">
              <w:rPr>
                <w:rFonts w:ascii="Times New Roman" w:hAnsi="Times New Roman" w:cs="Times New Roman"/>
                <w:position w:val="-24"/>
                <w:sz w:val="28"/>
              </w:rPr>
              <w:object w:dxaOrig="340" w:dyaOrig="620">
                <v:shape id="_x0000_i1035" type="#_x0000_t75" style="width:16.75pt;height:31pt" o:ole="">
                  <v:imagedata r:id="rId10" o:title=""/>
                </v:shape>
                <o:OLEObject Type="Embed" ProgID="Equation.DSMT4" ShapeID="_x0000_i1035" DrawAspect="Content" ObjectID="_1642441618" r:id="rId26"/>
              </w:objec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9F3CE0">
              <w:rPr>
                <w:rFonts w:ascii="Times New Roman" w:hAnsi="Times New Roman" w:cs="Times New Roman"/>
                <w:sz w:val="28"/>
                <w:szCs w:val="28"/>
              </w:rPr>
              <w:t>vào B và tính được</w:t>
            </w:r>
            <w:r w:rsidR="00C427B0" w:rsidRPr="009F3CE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1820" w:dyaOrig="1320">
                <v:shape id="_x0000_i1036" type="#_x0000_t75" style="width:91.25pt;height:66.15pt" o:ole="">
                  <v:imagedata r:id="rId27" o:title=""/>
                </v:shape>
                <o:OLEObject Type="Embed" ProgID="Equation.DSMT4" ShapeID="_x0000_i1036" DrawAspect="Content" ObjectID="_1642441619" r:id="rId28"/>
              </w:object>
            </w:r>
          </w:p>
        </w:tc>
        <w:tc>
          <w:tcPr>
            <w:tcW w:w="846" w:type="dxa"/>
          </w:tcPr>
          <w:p w:rsidR="00C427B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  <w:r w:rsidRPr="0061674C">
              <w:rPr>
                <w:rFonts w:ascii="Times New Roman" w:hAnsi="Times New Roman" w:cs="Times New Roman"/>
                <w:sz w:val="28"/>
              </w:rPr>
              <w:t>0,25đ</w:t>
            </w: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  <w:r w:rsidRPr="0061674C"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C427B0" w:rsidTr="00A56CD1">
        <w:trPr>
          <w:trHeight w:val="335"/>
        </w:trPr>
        <w:tc>
          <w:tcPr>
            <w:tcW w:w="1841" w:type="dxa"/>
          </w:tcPr>
          <w:p w:rsidR="00C427B0" w:rsidRPr="009F3CE0" w:rsidRDefault="009F3CE0" w:rsidP="00C427B0">
            <w:pPr>
              <w:rPr>
                <w:rFonts w:ascii="Times New Roman" w:hAnsi="Times New Roman" w:cs="Times New Roman"/>
                <w:sz w:val="28"/>
              </w:rPr>
            </w:pPr>
            <w:r w:rsidRPr="009F3CE0">
              <w:rPr>
                <w:rFonts w:ascii="Times New Roman" w:hAnsi="Times New Roman" w:cs="Times New Roman"/>
                <w:sz w:val="28"/>
              </w:rPr>
              <w:t>3)</w:t>
            </w:r>
          </w:p>
        </w:tc>
        <w:tc>
          <w:tcPr>
            <w:tcW w:w="7583" w:type="dxa"/>
          </w:tcPr>
          <w:p w:rsidR="009F3CE0" w:rsidRDefault="009F3C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út gọn được biểu thức P</w:t>
            </w:r>
          </w:p>
          <w:p w:rsidR="00C427B0" w:rsidRDefault="00413C7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F3CE0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1939" w:dyaOrig="1440">
                <v:shape id="_x0000_i1037" type="#_x0000_t75" style="width:97.1pt;height:1in" o:ole="">
                  <v:imagedata r:id="rId29" o:title=""/>
                </v:shape>
                <o:OLEObject Type="Embed" ProgID="Equation.DSMT4" ShapeID="_x0000_i1037" DrawAspect="Content" ObjectID="_1642441620" r:id="rId30"/>
              </w:object>
            </w:r>
          </w:p>
          <w:p w:rsidR="009F3CE0" w:rsidRDefault="009F3C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ập luận đượ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=P khi P≥0</w:t>
            </w:r>
          </w:p>
          <w:p w:rsidR="009F3CE0" w:rsidRDefault="009F3C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F3CE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560" w:dyaOrig="720">
                <v:shape id="_x0000_i1038" type="#_x0000_t75" style="width:178.35pt;height:36pt" o:ole="">
                  <v:imagedata r:id="rId31" o:title=""/>
                </v:shape>
                <o:OLEObject Type="Embed" ProgID="Equation.DSMT4" ShapeID="_x0000_i1038" DrawAspect="Content" ObjectID="_1642441621" r:id="rId32"/>
              </w:object>
            </w:r>
          </w:p>
          <w:p w:rsidR="009F3CE0" w:rsidRPr="009F3CE0" w:rsidRDefault="009F3CE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Kết hợp với điều kiện </w:t>
            </w:r>
            <w:r w:rsidRPr="009F3CE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40" w:dyaOrig="320">
                <v:shape id="_x0000_i1039" type="#_x0000_t75" style="width:127.25pt;height:15.9pt" o:ole="">
                  <v:imagedata r:id="rId33" o:title=""/>
                </v:shape>
                <o:OLEObject Type="Embed" ProgID="Equation.DSMT4" ShapeID="_x0000_i1039" DrawAspect="Content" ObjectID="_1642441622" r:id="rId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ì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B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=P</w:t>
            </w:r>
          </w:p>
        </w:tc>
        <w:tc>
          <w:tcPr>
            <w:tcW w:w="846" w:type="dxa"/>
          </w:tcPr>
          <w:p w:rsidR="00C427B0" w:rsidRPr="0061674C" w:rsidRDefault="00C427B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9F3CE0" w:rsidRPr="0061674C" w:rsidRDefault="009F3CE0">
            <w:pPr>
              <w:rPr>
                <w:rFonts w:ascii="Times New Roman" w:hAnsi="Times New Roman" w:cs="Times New Roman"/>
                <w:sz w:val="28"/>
              </w:rPr>
            </w:pPr>
            <w:r w:rsidRPr="0061674C">
              <w:rPr>
                <w:rFonts w:ascii="Times New Roman" w:hAnsi="Times New Roman" w:cs="Times New Roman"/>
                <w:sz w:val="28"/>
              </w:rPr>
              <w:t>0,25đ</w:t>
            </w:r>
          </w:p>
          <w:p w:rsidR="009F3CE0" w:rsidRDefault="009F3CE0">
            <w:pPr>
              <w:rPr>
                <w:rFonts w:ascii="Times New Roman" w:hAnsi="Times New Roman" w:cs="Times New Roman"/>
                <w:sz w:val="28"/>
              </w:rPr>
            </w:pPr>
          </w:p>
          <w:p w:rsidR="0061674C" w:rsidRDefault="0061674C">
            <w:pPr>
              <w:rPr>
                <w:rFonts w:ascii="Times New Roman" w:hAnsi="Times New Roman" w:cs="Times New Roman"/>
                <w:sz w:val="28"/>
              </w:rPr>
            </w:pPr>
          </w:p>
          <w:p w:rsidR="0061674C" w:rsidRDefault="0061674C">
            <w:pPr>
              <w:rPr>
                <w:rFonts w:ascii="Times New Roman" w:hAnsi="Times New Roman" w:cs="Times New Roman"/>
                <w:sz w:val="28"/>
              </w:rPr>
            </w:pPr>
          </w:p>
          <w:p w:rsidR="0061674C" w:rsidRDefault="0061674C">
            <w:pPr>
              <w:rPr>
                <w:rFonts w:ascii="Times New Roman" w:hAnsi="Times New Roman" w:cs="Times New Roman"/>
                <w:sz w:val="28"/>
              </w:rPr>
            </w:pPr>
          </w:p>
          <w:p w:rsidR="0061674C" w:rsidRDefault="0061674C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61674C" w:rsidRDefault="0061674C">
            <w:pPr>
              <w:rPr>
                <w:rFonts w:ascii="Times New Roman" w:hAnsi="Times New Roman" w:cs="Times New Roman"/>
                <w:sz w:val="28"/>
              </w:rPr>
            </w:pPr>
          </w:p>
          <w:p w:rsidR="0061674C" w:rsidRPr="0061674C" w:rsidRDefault="0061674C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427AFC" w:rsidTr="00A56CD1">
        <w:trPr>
          <w:trHeight w:val="301"/>
        </w:trPr>
        <w:tc>
          <w:tcPr>
            <w:tcW w:w="1841" w:type="dxa"/>
            <w:vMerge w:val="restart"/>
          </w:tcPr>
          <w:p w:rsidR="00427AFC" w:rsidRDefault="00427AFC" w:rsidP="00C427B0">
            <w:pPr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Bài II:</w:t>
            </w:r>
          </w:p>
          <w:p w:rsidR="00427AFC" w:rsidRPr="001B3CE9" w:rsidRDefault="00427AFC" w:rsidP="00C427B0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2 điểm</w:t>
            </w:r>
          </w:p>
        </w:tc>
        <w:tc>
          <w:tcPr>
            <w:tcW w:w="7583" w:type="dxa"/>
            <w:tcBorders>
              <w:bottom w:val="single" w:sz="4" w:space="0" w:color="auto"/>
            </w:tcBorders>
          </w:tcPr>
          <w:p w:rsidR="00427AFC" w:rsidRPr="009F3CE0" w:rsidRDefault="00427AF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Giải bài toán sau bằng  cách lập phương trình hoặc hệ phương trình:</w:t>
            </w:r>
          </w:p>
        </w:tc>
        <w:tc>
          <w:tcPr>
            <w:tcW w:w="846" w:type="dxa"/>
          </w:tcPr>
          <w:p w:rsidR="00427AFC" w:rsidRPr="00427AFC" w:rsidRDefault="00427AFC">
            <w:pPr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2 điểm</w:t>
            </w:r>
          </w:p>
        </w:tc>
      </w:tr>
      <w:tr w:rsidR="00427AFC" w:rsidTr="00A56CD1">
        <w:trPr>
          <w:trHeight w:val="259"/>
        </w:trPr>
        <w:tc>
          <w:tcPr>
            <w:tcW w:w="1841" w:type="dxa"/>
            <w:vMerge/>
          </w:tcPr>
          <w:p w:rsidR="00427AFC" w:rsidRDefault="00427AFC" w:rsidP="00C427B0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bottom w:val="nil"/>
            </w:tcBorders>
          </w:tcPr>
          <w:p w:rsidR="00427AFC" w:rsidRDefault="00427AF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ổi 45phút=</w:t>
            </w:r>
            <w:r w:rsidRPr="00D2651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40" type="#_x0000_t75" style="width:11.7pt;height:31pt" o:ole="">
                  <v:imagedata r:id="rId35" o:title=""/>
                </v:shape>
                <o:OLEObject Type="Embed" ProgID="Equation.DSMT4" ShapeID="_x0000_i1040" DrawAspect="Content" ObjectID="_1642441623" r:id="rId36"/>
              </w:object>
            </w:r>
            <w:r w:rsidRPr="00D2651F">
              <w:rPr>
                <w:rFonts w:ascii="Times New Roman" w:hAnsi="Times New Roman" w:cs="Times New Roman"/>
                <w:sz w:val="28"/>
                <w:szCs w:val="28"/>
              </w:rPr>
              <w:t xml:space="preserve"> giờ</w:t>
            </w:r>
          </w:p>
          <w:p w:rsidR="00427AFC" w:rsidRDefault="00427AF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ọi vận tốc xe máy là x(km/giờ)(x&gt;0)</w:t>
            </w:r>
          </w:p>
          <w:p w:rsidR="00427AFC" w:rsidRPr="001B3CE9" w:rsidRDefault="00427AF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i đó: Vận tốc ô tô là x+15 (km/giờ)</w:t>
            </w:r>
          </w:p>
        </w:tc>
        <w:tc>
          <w:tcPr>
            <w:tcW w:w="846" w:type="dxa"/>
          </w:tcPr>
          <w:p w:rsidR="00427AFC" w:rsidRDefault="00427AFC">
            <w:pPr>
              <w:rPr>
                <w:rFonts w:ascii="Times New Roman" w:hAnsi="Times New Roman" w:cs="Times New Roman"/>
                <w:sz w:val="28"/>
              </w:rPr>
            </w:pPr>
          </w:p>
          <w:p w:rsidR="00427AFC" w:rsidRDefault="00427AFC">
            <w:pPr>
              <w:rPr>
                <w:rFonts w:ascii="Times New Roman" w:hAnsi="Times New Roman" w:cs="Times New Roman"/>
                <w:sz w:val="28"/>
              </w:rPr>
            </w:pPr>
          </w:p>
          <w:p w:rsidR="00427AFC" w:rsidRDefault="00427AFC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427AFC" w:rsidRPr="0061674C" w:rsidRDefault="00427AFC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427AFC" w:rsidTr="00A56CD1">
        <w:trPr>
          <w:trHeight w:val="368"/>
        </w:trPr>
        <w:tc>
          <w:tcPr>
            <w:tcW w:w="1841" w:type="dxa"/>
            <w:vMerge/>
          </w:tcPr>
          <w:p w:rsidR="00427AFC" w:rsidRDefault="00427AFC" w:rsidP="00C427B0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nil"/>
              <w:bottom w:val="nil"/>
            </w:tcBorders>
          </w:tcPr>
          <w:p w:rsidR="00427AFC" w:rsidRDefault="00427AFC" w:rsidP="001B3CE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3CE9">
              <w:rPr>
                <w:rFonts w:ascii="Times New Roman" w:hAnsi="Times New Roman" w:cs="Times New Roman"/>
                <w:sz w:val="28"/>
                <w:szCs w:val="28"/>
              </w:rPr>
              <w:t xml:space="preserve">Vì độ dài quãng đườ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B=5</w:t>
            </w:r>
            <w:r w:rsidRPr="001B3CE9">
              <w:rPr>
                <w:rFonts w:ascii="Times New Roman" w:hAnsi="Times New Roman" w:cs="Times New Roman"/>
                <w:sz w:val="28"/>
                <w:szCs w:val="28"/>
              </w:rPr>
              <w:t>0km nên ta có:</w:t>
            </w:r>
          </w:p>
          <w:p w:rsidR="00427AFC" w:rsidRDefault="00427AFC" w:rsidP="001B3CE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ời gian xe máy đi hết quãng đường là: </w:t>
            </w:r>
            <w:r w:rsidRPr="001F0EEF">
              <w:rPr>
                <w:position w:val="-24"/>
              </w:rPr>
              <w:object w:dxaOrig="340" w:dyaOrig="620">
                <v:shape id="_x0000_i1041" type="#_x0000_t75" style="width:16.75pt;height:31pt" o:ole="">
                  <v:imagedata r:id="rId37" o:title=""/>
                </v:shape>
                <o:OLEObject Type="Embed" ProgID="Equation.DSMT4" ShapeID="_x0000_i1041" DrawAspect="Content" ObjectID="_1642441624" r:id="rId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giờ</w:t>
            </w:r>
          </w:p>
          <w:p w:rsidR="00427AFC" w:rsidRPr="001B3CE9" w:rsidRDefault="00427AFC" w:rsidP="001B3CE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hời gian ô tô đi hết quãng đường là: </w:t>
            </w:r>
            <w:r w:rsidRPr="001F0EEF">
              <w:rPr>
                <w:position w:val="-24"/>
              </w:rPr>
              <w:object w:dxaOrig="660" w:dyaOrig="620">
                <v:shape id="_x0000_i1042" type="#_x0000_t75" style="width:32.65pt;height:31pt" o:ole="">
                  <v:imagedata r:id="rId39" o:title=""/>
                </v:shape>
                <o:OLEObject Type="Embed" ProgID="Equation.DSMT4" ShapeID="_x0000_i1042" DrawAspect="Content" ObjectID="_1642441625" r:id="rId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giờ</w:t>
            </w:r>
          </w:p>
        </w:tc>
        <w:tc>
          <w:tcPr>
            <w:tcW w:w="846" w:type="dxa"/>
          </w:tcPr>
          <w:p w:rsidR="00427AFC" w:rsidRDefault="00427AFC">
            <w:pPr>
              <w:rPr>
                <w:rFonts w:ascii="Times New Roman" w:hAnsi="Times New Roman" w:cs="Times New Roman"/>
                <w:sz w:val="28"/>
              </w:rPr>
            </w:pPr>
          </w:p>
          <w:p w:rsidR="00427AFC" w:rsidRDefault="00427AFC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427AFC" w:rsidRDefault="00427AFC">
            <w:pPr>
              <w:rPr>
                <w:rFonts w:ascii="Times New Roman" w:hAnsi="Times New Roman" w:cs="Times New Roman"/>
                <w:sz w:val="28"/>
              </w:rPr>
            </w:pPr>
          </w:p>
          <w:p w:rsidR="00427AFC" w:rsidRPr="0061674C" w:rsidRDefault="00427AFC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427AFC" w:rsidTr="00A56CD1">
        <w:trPr>
          <w:trHeight w:val="435"/>
        </w:trPr>
        <w:tc>
          <w:tcPr>
            <w:tcW w:w="1841" w:type="dxa"/>
            <w:vMerge/>
          </w:tcPr>
          <w:p w:rsidR="00427AFC" w:rsidRDefault="00427AFC" w:rsidP="00C427B0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nil"/>
              <w:bottom w:val="nil"/>
            </w:tcBorders>
          </w:tcPr>
          <w:p w:rsidR="00427AFC" w:rsidRDefault="00427AF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ì ô tô đến trước xe máy 45 phút nên ta có phương trình:</w:t>
            </w:r>
          </w:p>
          <w:p w:rsidR="00427AFC" w:rsidRPr="001B3CE9" w:rsidRDefault="00427AFC" w:rsidP="00D265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3CE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40" w:dyaOrig="620">
                <v:shape id="_x0000_i1043" type="#_x0000_t75" style="width:77pt;height:31pt" o:ole="">
                  <v:imagedata r:id="rId41" o:title=""/>
                </v:shape>
                <o:OLEObject Type="Embed" ProgID="Equation.DSMT4" ShapeID="_x0000_i1043" DrawAspect="Content" ObjectID="_1642441626" r:id="rId42"/>
              </w:object>
            </w:r>
          </w:p>
        </w:tc>
        <w:tc>
          <w:tcPr>
            <w:tcW w:w="846" w:type="dxa"/>
          </w:tcPr>
          <w:p w:rsidR="00427AFC" w:rsidRPr="0061674C" w:rsidRDefault="00427AFC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427AFC" w:rsidTr="00A56CD1">
        <w:trPr>
          <w:trHeight w:val="333"/>
        </w:trPr>
        <w:tc>
          <w:tcPr>
            <w:tcW w:w="1841" w:type="dxa"/>
            <w:vMerge/>
          </w:tcPr>
          <w:p w:rsidR="00427AFC" w:rsidRDefault="00427AFC" w:rsidP="00C427B0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nil"/>
              <w:bottom w:val="nil"/>
            </w:tcBorders>
          </w:tcPr>
          <w:p w:rsidR="00427AFC" w:rsidRPr="001B3CE9" w:rsidRDefault="00427AF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ải phương trình được: x=25 (tmđk), x=-40( loại)</w:t>
            </w:r>
          </w:p>
        </w:tc>
        <w:tc>
          <w:tcPr>
            <w:tcW w:w="846" w:type="dxa"/>
          </w:tcPr>
          <w:p w:rsidR="00427AFC" w:rsidRPr="0061674C" w:rsidRDefault="00427AFC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5đ</w:t>
            </w:r>
          </w:p>
        </w:tc>
      </w:tr>
      <w:tr w:rsidR="00427AFC" w:rsidTr="00A56CD1">
        <w:trPr>
          <w:trHeight w:val="268"/>
        </w:trPr>
        <w:tc>
          <w:tcPr>
            <w:tcW w:w="1841" w:type="dxa"/>
            <w:vMerge/>
          </w:tcPr>
          <w:p w:rsidR="00427AFC" w:rsidRDefault="00427AFC" w:rsidP="00C427B0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nil"/>
            </w:tcBorders>
          </w:tcPr>
          <w:p w:rsidR="00427AFC" w:rsidRPr="001B3CE9" w:rsidRDefault="00427AF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3CE9">
              <w:rPr>
                <w:rFonts w:ascii="Times New Roman" w:hAnsi="Times New Roman" w:cs="Times New Roman"/>
                <w:sz w:val="28"/>
                <w:szCs w:val="28"/>
              </w:rPr>
              <w:t>Kết luận: Vận tốc xe máy là 25km/giờ</w:t>
            </w:r>
          </w:p>
          <w:p w:rsidR="00427AFC" w:rsidRPr="009F3CE0" w:rsidRDefault="00427AF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3CE9">
              <w:rPr>
                <w:rFonts w:ascii="Times New Roman" w:hAnsi="Times New Roman" w:cs="Times New Roman"/>
                <w:sz w:val="28"/>
                <w:szCs w:val="28"/>
              </w:rPr>
              <w:t>Vận tốc ô tô là 40km/giờ</w:t>
            </w:r>
          </w:p>
        </w:tc>
        <w:tc>
          <w:tcPr>
            <w:tcW w:w="846" w:type="dxa"/>
          </w:tcPr>
          <w:p w:rsidR="00427AFC" w:rsidRDefault="00427AFC" w:rsidP="001B3CE9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427AFC" w:rsidTr="00A56CD1">
        <w:trPr>
          <w:trHeight w:val="335"/>
        </w:trPr>
        <w:tc>
          <w:tcPr>
            <w:tcW w:w="1841" w:type="dxa"/>
            <w:vMerge/>
          </w:tcPr>
          <w:p w:rsidR="00427AFC" w:rsidRDefault="00427AFC" w:rsidP="00C427B0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bottom w:val="single" w:sz="4" w:space="0" w:color="auto"/>
            </w:tcBorders>
          </w:tcPr>
          <w:p w:rsidR="00427AFC" w:rsidRPr="00427AFC" w:rsidRDefault="00427AFC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27AFC">
              <w:rPr>
                <w:rFonts w:ascii="Times New Roman" w:hAnsi="Times New Roman" w:cs="Times New Roman"/>
                <w:i/>
                <w:sz w:val="28"/>
                <w:szCs w:val="28"/>
              </w:rPr>
              <w:t>Lưu ý: HS giải bài toán bằng cách lập hệ phương trình mà đúng vẫn cho điểm tối đa.</w:t>
            </w:r>
          </w:p>
        </w:tc>
        <w:tc>
          <w:tcPr>
            <w:tcW w:w="846" w:type="dxa"/>
          </w:tcPr>
          <w:p w:rsidR="00427AFC" w:rsidRDefault="00427AFC" w:rsidP="001B3CE9">
            <w:pPr>
              <w:rPr>
                <w:rFonts w:ascii="Times New Roman" w:hAnsi="Times New Roman" w:cs="Times New Roman"/>
                <w:sz w:val="28"/>
              </w:rPr>
            </w:pPr>
          </w:p>
        </w:tc>
      </w:tr>
      <w:tr w:rsidR="008B0563" w:rsidTr="00A56CD1">
        <w:trPr>
          <w:trHeight w:val="3717"/>
        </w:trPr>
        <w:tc>
          <w:tcPr>
            <w:tcW w:w="1841" w:type="dxa"/>
            <w:vMerge w:val="restart"/>
          </w:tcPr>
          <w:p w:rsidR="008B0563" w:rsidRDefault="008B0563" w:rsidP="00C427B0">
            <w:pPr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Bài III</w:t>
            </w:r>
          </w:p>
          <w:p w:rsidR="008B0563" w:rsidRPr="008B0563" w:rsidRDefault="008B0563" w:rsidP="008B0563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i/>
                <w:sz w:val="28"/>
              </w:rPr>
            </w:pPr>
            <w:r w:rsidRPr="008B0563">
              <w:rPr>
                <w:rFonts w:ascii="Times New Roman" w:hAnsi="Times New Roman" w:cs="Times New Roman"/>
                <w:i/>
                <w:sz w:val="28"/>
              </w:rPr>
              <w:t>điểm</w:t>
            </w:r>
          </w:p>
        </w:tc>
        <w:tc>
          <w:tcPr>
            <w:tcW w:w="7583" w:type="dxa"/>
            <w:tcBorders>
              <w:bottom w:val="single" w:sz="4" w:space="0" w:color="auto"/>
            </w:tcBorders>
          </w:tcPr>
          <w:p w:rsidR="008B0563" w:rsidRPr="008B0563" w:rsidRDefault="008B0563" w:rsidP="008B0563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8B0563">
              <w:rPr>
                <w:rFonts w:ascii="Times New Roman" w:hAnsi="Times New Roman" w:cs="Times New Roman"/>
                <w:sz w:val="28"/>
                <w:szCs w:val="28"/>
              </w:rPr>
              <w:t xml:space="preserve">ĐKXĐ: </w:t>
            </w:r>
            <w:r w:rsidRPr="008B0563">
              <w:rPr>
                <w:position w:val="-10"/>
              </w:rPr>
              <w:object w:dxaOrig="1219" w:dyaOrig="320">
                <v:shape id="_x0000_i1044" type="#_x0000_t75" style="width:61.1pt;height:15.9pt" o:ole="">
                  <v:imagedata r:id="rId43" o:title=""/>
                </v:shape>
                <o:OLEObject Type="Embed" ProgID="Equation.DSMT4" ShapeID="_x0000_i1044" DrawAspect="Content" ObjectID="_1642441627" r:id="rId44"/>
              </w:object>
            </w:r>
          </w:p>
          <w:p w:rsidR="008B0563" w:rsidRPr="00377DE0" w:rsidRDefault="008B0563" w:rsidP="00242A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F0EEF">
              <w:rPr>
                <w:position w:val="-164"/>
              </w:rPr>
              <w:object w:dxaOrig="3240" w:dyaOrig="3400">
                <v:shape id="_x0000_i1045" type="#_x0000_t75" style="width:162.4pt;height:169.95pt" o:ole="">
                  <v:imagedata r:id="rId45" o:title=""/>
                </v:shape>
                <o:OLEObject Type="Embed" ProgID="Equation.DSMT4" ShapeID="_x0000_i1045" DrawAspect="Content" ObjectID="_1642441628" r:id="rId46"/>
              </w:object>
            </w:r>
          </w:p>
        </w:tc>
        <w:tc>
          <w:tcPr>
            <w:tcW w:w="846" w:type="dxa"/>
          </w:tcPr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5 đ</w:t>
            </w: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8B0563" w:rsidTr="00A56CD1">
        <w:trPr>
          <w:trHeight w:val="1315"/>
        </w:trPr>
        <w:tc>
          <w:tcPr>
            <w:tcW w:w="1841" w:type="dxa"/>
            <w:vMerge/>
          </w:tcPr>
          <w:p w:rsidR="008B0563" w:rsidRDefault="008B0563" w:rsidP="00C427B0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bottom w:val="nil"/>
            </w:tcBorders>
          </w:tcPr>
          <w:p w:rsidR="008B0563" w:rsidRPr="008B0563" w:rsidRDefault="008B0563" w:rsidP="008B056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)</w:t>
            </w:r>
            <w:r w:rsidRPr="008B0563">
              <w:rPr>
                <w:rFonts w:ascii="Times New Roman" w:hAnsi="Times New Roman" w:cs="Times New Roman"/>
                <w:sz w:val="28"/>
                <w:szCs w:val="28"/>
              </w:rPr>
              <w:t>a) Với m= 4 thì phương trình có dạng: x</w:t>
            </w:r>
            <w:r w:rsidRPr="008B056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B0563">
              <w:rPr>
                <w:rFonts w:ascii="Times New Roman" w:hAnsi="Times New Roman" w:cs="Times New Roman"/>
                <w:sz w:val="28"/>
                <w:szCs w:val="28"/>
              </w:rPr>
              <w:t xml:space="preserve"> – 10x + 9=0</w:t>
            </w:r>
          </w:p>
          <w:p w:rsidR="008B0563" w:rsidRPr="008B0563" w:rsidRDefault="008B0563" w:rsidP="008B056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ải phương trình được x = 1; x = 9 và kết luận</w:t>
            </w:r>
          </w:p>
        </w:tc>
        <w:tc>
          <w:tcPr>
            <w:tcW w:w="846" w:type="dxa"/>
          </w:tcPr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 w:rsidP="001B3CE9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5đ</w:t>
            </w:r>
          </w:p>
        </w:tc>
      </w:tr>
      <w:tr w:rsidR="008B0563" w:rsidTr="00A56CD1">
        <w:trPr>
          <w:trHeight w:val="4085"/>
        </w:trPr>
        <w:tc>
          <w:tcPr>
            <w:tcW w:w="1841" w:type="dxa"/>
            <w:vMerge/>
            <w:tcBorders>
              <w:bottom w:val="single" w:sz="4" w:space="0" w:color="auto"/>
            </w:tcBorders>
          </w:tcPr>
          <w:p w:rsidR="008B0563" w:rsidRDefault="008B0563" w:rsidP="00C427B0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nil"/>
              <w:bottom w:val="single" w:sz="4" w:space="0" w:color="auto"/>
            </w:tcBorders>
          </w:tcPr>
          <w:p w:rsidR="008B0563" w:rsidRPr="00242AC3" w:rsidRDefault="008B0563" w:rsidP="00242AC3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b)</w:t>
            </w:r>
            <w:r w:rsidRPr="00242AC3">
              <w:rPr>
                <w:rFonts w:ascii="Times New Roman" w:hAnsi="Times New Roman" w:cs="Times New Roman"/>
                <w:sz w:val="28"/>
              </w:rPr>
              <w:t xml:space="preserve">Tính </w:t>
            </w:r>
            <w:r>
              <w:sym w:font="Symbol" w:char="F044"/>
            </w:r>
            <w:r w:rsidRPr="00242AC3">
              <w:rPr>
                <w:rFonts w:ascii="Times New Roman" w:hAnsi="Times New Roman" w:cs="Times New Roman"/>
                <w:sz w:val="28"/>
              </w:rPr>
              <w:t>’= 25-2m-1=24-2m</w:t>
            </w:r>
          </w:p>
          <w:p w:rsidR="008B0563" w:rsidRDefault="008B0563" w:rsidP="00377DE0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Để phương trình(*) có nghiệm thì </w:t>
            </w:r>
            <w:r>
              <w:rPr>
                <w:rFonts w:ascii="Times New Roman" w:hAnsi="Times New Roman" w:cs="Times New Roman"/>
                <w:sz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</w:rPr>
              <w:t>’≥0=&gt; m≤12</w:t>
            </w:r>
          </w:p>
          <w:p w:rsidR="008B0563" w:rsidRDefault="008B0563" w:rsidP="00377DE0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Hệ thức Vi-et: </w:t>
            </w:r>
            <w:r w:rsidRPr="00377DE0">
              <w:rPr>
                <w:rFonts w:ascii="Times New Roman" w:hAnsi="Times New Roman" w:cs="Times New Roman"/>
                <w:position w:val="-32"/>
                <w:sz w:val="28"/>
              </w:rPr>
              <w:object w:dxaOrig="1460" w:dyaOrig="760">
                <v:shape id="_x0000_i1046" type="#_x0000_t75" style="width:72.85pt;height:37.65pt" o:ole="">
                  <v:imagedata r:id="rId47" o:title=""/>
                </v:shape>
                <o:OLEObject Type="Embed" ProgID="Equation.DSMT4" ShapeID="_x0000_i1046" DrawAspect="Content" ObjectID="_1642441629" r:id="rId48"/>
              </w:object>
            </w:r>
          </w:p>
          <w:p w:rsidR="008B0563" w:rsidRDefault="008B0563" w:rsidP="00377D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</w:rPr>
              <w:t>Vì x</w:t>
            </w:r>
            <w:r>
              <w:rPr>
                <w:rFonts w:ascii="Times New Roman" w:hAnsi="Times New Roman" w:cs="Times New Roman"/>
                <w:sz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</w:rPr>
              <w:t xml:space="preserve"> và x</w:t>
            </w:r>
            <w:r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là số nguyên tố, mà </w:t>
            </w:r>
            <w:r w:rsidRPr="001F0EEF">
              <w:rPr>
                <w:position w:val="-12"/>
              </w:rPr>
              <w:object w:dxaOrig="1140" w:dyaOrig="360">
                <v:shape id="_x0000_i1047" type="#_x0000_t75" style="width:56.95pt;height:18.4pt" o:ole="">
                  <v:imagedata r:id="rId49" o:title=""/>
                </v:shape>
                <o:OLEObject Type="Embed" ProgID="Equation.DSMT4" ShapeID="_x0000_i1047" DrawAspect="Content" ObjectID="_1642441630" r:id="rId50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ên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3 thì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7 hoặc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5 thì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5</w:t>
            </w:r>
          </w:p>
          <w:p w:rsidR="008B0563" w:rsidRDefault="008B0563" w:rsidP="00377D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1: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3;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7=&gt;2m+1=21</w:t>
            </w:r>
          </w:p>
          <w:p w:rsidR="008B0563" w:rsidRDefault="008B0563" w:rsidP="00377DE0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=10(tmđk)</w:t>
            </w:r>
          </w:p>
          <w:p w:rsidR="008B0563" w:rsidRDefault="008B0563" w:rsidP="00377D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77DE0">
              <w:rPr>
                <w:rFonts w:ascii="Times New Roman" w:hAnsi="Times New Roman" w:cs="Times New Roman"/>
                <w:sz w:val="28"/>
                <w:szCs w:val="28"/>
              </w:rPr>
              <w:t xml:space="preserve">TH2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5 thì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5 =&gt;2m+1=25</w:t>
            </w:r>
          </w:p>
          <w:p w:rsidR="008B0563" w:rsidRDefault="008B0563" w:rsidP="00377D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=&gt;m=12(tmđk)</w:t>
            </w:r>
          </w:p>
          <w:p w:rsidR="00714B9D" w:rsidRDefault="008B0563" w:rsidP="00377DE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m= 10 hoặc m=12</w:t>
            </w:r>
            <w:r>
              <w:rPr>
                <w:rFonts w:ascii="Times New Roman" w:hAnsi="Times New Roman" w:cs="Times New Roman"/>
                <w:sz w:val="28"/>
              </w:rPr>
              <w:t xml:space="preserve"> thì </w:t>
            </w:r>
            <w:r w:rsidRPr="00377DE0">
              <w:rPr>
                <w:rFonts w:ascii="Times New Roman" w:hAnsi="Times New Roman" w:cs="Times New Roman"/>
                <w:sz w:val="28"/>
              </w:rPr>
              <w:t>phương trình (*) có  nghiệm sao cho các nghiệm là số nguyên tố.</w:t>
            </w:r>
          </w:p>
        </w:tc>
        <w:tc>
          <w:tcPr>
            <w:tcW w:w="846" w:type="dxa"/>
            <w:tcBorders>
              <w:bottom w:val="single" w:sz="4" w:space="0" w:color="auto"/>
            </w:tcBorders>
          </w:tcPr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8B0563" w:rsidRDefault="008B0563">
            <w:pPr>
              <w:rPr>
                <w:rFonts w:ascii="Times New Roman" w:hAnsi="Times New Roman" w:cs="Times New Roman"/>
                <w:sz w:val="28"/>
              </w:rPr>
            </w:pPr>
          </w:p>
          <w:p w:rsidR="008B0563" w:rsidRPr="0061674C" w:rsidRDefault="008B0563">
            <w:pPr>
              <w:rPr>
                <w:rFonts w:ascii="Times New Roman" w:hAnsi="Times New Roman" w:cs="Times New Roman"/>
                <w:sz w:val="28"/>
              </w:rPr>
            </w:pPr>
          </w:p>
        </w:tc>
      </w:tr>
      <w:tr w:rsidR="00A56CD1" w:rsidTr="00A56CD1">
        <w:trPr>
          <w:trHeight w:val="385"/>
        </w:trPr>
        <w:tc>
          <w:tcPr>
            <w:tcW w:w="1841" w:type="dxa"/>
            <w:vMerge w:val="restart"/>
            <w:tcBorders>
              <w:top w:val="single" w:sz="4" w:space="0" w:color="auto"/>
            </w:tcBorders>
          </w:tcPr>
          <w:p w:rsidR="00A56CD1" w:rsidRDefault="00A56CD1" w:rsidP="00714B9D">
            <w:pPr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Bài IV:</w:t>
            </w:r>
          </w:p>
          <w:p w:rsidR="00A56CD1" w:rsidRPr="007A7286" w:rsidRDefault="00A56CD1" w:rsidP="00714B9D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3,5 điểm</w:t>
            </w:r>
          </w:p>
        </w:tc>
        <w:tc>
          <w:tcPr>
            <w:tcW w:w="7583" w:type="dxa"/>
            <w:tcBorders>
              <w:top w:val="single" w:sz="4" w:space="0" w:color="auto"/>
              <w:bottom w:val="single" w:sz="4" w:space="0" w:color="auto"/>
            </w:tcBorders>
          </w:tcPr>
          <w:p w:rsidR="00A56CD1" w:rsidRDefault="001B3CA1" w:rsidP="001B3CA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Minh họa lại hình vẽ và đặt tên cho các vị trí</w:t>
            </w:r>
          </w:p>
          <w:p w:rsidR="001B3CA1" w:rsidRDefault="001B3CA1" w:rsidP="001B3CA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ính được BC=BE.tan</w:t>
            </w:r>
            <w:r w:rsidR="00FE0C26" w:rsidRPr="00FE0C26">
              <w:rPr>
                <w:rFonts w:ascii="Times New Roman" w:hAnsi="Times New Roman" w:cs="Times New Roman"/>
                <w:position w:val="-6"/>
                <w:sz w:val="28"/>
              </w:rPr>
              <w:object w:dxaOrig="520" w:dyaOrig="360">
                <v:shape id="_x0000_i1068" type="#_x0000_t75" style="width:25.95pt;height:18.4pt" o:ole="">
                  <v:imagedata r:id="rId51" o:title=""/>
                </v:shape>
                <o:OLEObject Type="Embed" ProgID="Equation.DSMT4" ShapeID="_x0000_i1068" DrawAspect="Content" ObjectID="_1642441631" r:id="rId52"/>
              </w:object>
            </w:r>
            <w:r>
              <w:rPr>
                <w:rFonts w:ascii="Times New Roman" w:hAnsi="Times New Roman" w:cs="Times New Roman"/>
                <w:sz w:val="28"/>
              </w:rPr>
              <w:sym w:font="Symbol" w:char="F0BB"/>
            </w:r>
            <w:r>
              <w:rPr>
                <w:rFonts w:ascii="Times New Roman" w:hAnsi="Times New Roman" w:cs="Times New Roman"/>
                <w:sz w:val="28"/>
              </w:rPr>
              <w:t>17,5m</w:t>
            </w:r>
          </w:p>
          <w:p w:rsidR="001B3CA1" w:rsidRDefault="001B3CA1" w:rsidP="001B3CA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ính được AC= AB+BC</w:t>
            </w:r>
            <w:r>
              <w:rPr>
                <w:rFonts w:ascii="Times New Roman" w:hAnsi="Times New Roman" w:cs="Times New Roman"/>
                <w:sz w:val="28"/>
              </w:rPr>
              <w:sym w:font="Symbol" w:char="F0BB"/>
            </w:r>
            <w:r>
              <w:rPr>
                <w:rFonts w:ascii="Times New Roman" w:hAnsi="Times New Roman" w:cs="Times New Roman"/>
                <w:sz w:val="28"/>
              </w:rPr>
              <w:t>1,7+17,5</w:t>
            </w:r>
            <w:r>
              <w:rPr>
                <w:rFonts w:ascii="Times New Roman" w:hAnsi="Times New Roman" w:cs="Times New Roman"/>
                <w:sz w:val="28"/>
              </w:rPr>
              <w:sym w:font="Symbol" w:char="F0BB"/>
            </w:r>
            <w:r>
              <w:rPr>
                <w:rFonts w:ascii="Times New Roman" w:hAnsi="Times New Roman" w:cs="Times New Roman"/>
                <w:sz w:val="28"/>
              </w:rPr>
              <w:t>19,2(m) và kết luận về chiều cao của cây.</w:t>
            </w:r>
          </w:p>
          <w:p w:rsidR="001B3CA1" w:rsidRDefault="001B3CA1" w:rsidP="001B3CA1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w:lastRenderedPageBreak/>
              <w:drawing>
                <wp:inline distT="0" distB="0" distL="0" distR="0">
                  <wp:extent cx="3306445" cy="247713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6445" cy="2477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9B38C1" w:rsidRDefault="009B38C1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A56CD1" w:rsidRDefault="001B3CA1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1B3CA1" w:rsidRDefault="001B3CA1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A56CD1" w:rsidTr="00A56CD1">
        <w:trPr>
          <w:trHeight w:val="6123"/>
        </w:trPr>
        <w:tc>
          <w:tcPr>
            <w:tcW w:w="1841" w:type="dxa"/>
            <w:vMerge/>
            <w:tcBorders>
              <w:bottom w:val="single" w:sz="4" w:space="0" w:color="auto"/>
            </w:tcBorders>
          </w:tcPr>
          <w:p w:rsidR="00A56CD1" w:rsidRDefault="00A56CD1" w:rsidP="00714B9D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single" w:sz="4" w:space="0" w:color="auto"/>
              <w:bottom w:val="single" w:sz="4" w:space="0" w:color="auto"/>
            </w:tcBorders>
          </w:tcPr>
          <w:p w:rsidR="00A56CD1" w:rsidRDefault="00A56CD1" w:rsidP="001B3CE9">
            <w:pPr>
              <w:rPr>
                <w:rFonts w:ascii="Times New Roman" w:hAnsi="Times New Roman" w:cs="Times New Roman"/>
                <w:sz w:val="28"/>
              </w:rPr>
            </w:pPr>
          </w:p>
          <w:p w:rsidR="00A56CD1" w:rsidRDefault="00A56CD1" w:rsidP="001B3CE9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Vẽ hình đúng đến ý 1</w:t>
            </w:r>
          </w:p>
          <w:p w:rsidR="00A56CD1" w:rsidRDefault="00A56CD1" w:rsidP="001B3CE9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14CD7338" wp14:editId="28C9F034">
                  <wp:extent cx="4678045" cy="352996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8045" cy="3529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A56CD1" w:rsidRDefault="00A56CD1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A56CD1" w:rsidRDefault="00A56CD1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7D0072" w:rsidTr="00A56CD1">
        <w:trPr>
          <w:trHeight w:val="318"/>
        </w:trPr>
        <w:tc>
          <w:tcPr>
            <w:tcW w:w="1841" w:type="dxa"/>
            <w:vMerge w:val="restart"/>
            <w:tcBorders>
              <w:top w:val="single" w:sz="4" w:space="0" w:color="auto"/>
            </w:tcBorders>
          </w:tcPr>
          <w:p w:rsidR="007D0072" w:rsidRDefault="007D0072" w:rsidP="00714B9D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single" w:sz="4" w:space="0" w:color="auto"/>
              <w:bottom w:val="single" w:sz="4" w:space="0" w:color="auto"/>
            </w:tcBorders>
          </w:tcPr>
          <w:p w:rsidR="007D0072" w:rsidRPr="007A7286" w:rsidRDefault="007D0072" w:rsidP="007A7286">
            <w:pPr>
              <w:pStyle w:val="ListParagraph"/>
              <w:numPr>
                <w:ilvl w:val="0"/>
                <w:numId w:val="13"/>
              </w:numPr>
              <w:tabs>
                <w:tab w:val="left" w:pos="369"/>
                <w:tab w:val="left" w:pos="569"/>
                <w:tab w:val="left" w:pos="5376"/>
              </w:tabs>
              <w:ind w:left="2" w:firstLine="142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AD là đường cao của </w:t>
            </w:r>
            <w:r>
              <w:rPr>
                <w:rFonts w:ascii="Times New Roman" w:hAnsi="Times New Roman" w:cs="Times New Roman"/>
                <w:sz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</w:rPr>
              <w:t>ABC=&gt;AD</w:t>
            </w:r>
            <w:r>
              <w:rPr>
                <w:rFonts w:ascii="Times New Roman" w:hAnsi="Times New Roman" w:cs="Times New Roman"/>
                <w:sz w:val="28"/>
              </w:rPr>
              <w:sym w:font="Symbol" w:char="F05E"/>
            </w:r>
            <w:r>
              <w:rPr>
                <w:rFonts w:ascii="Times New Roman" w:hAnsi="Times New Roman" w:cs="Times New Roman"/>
                <w:sz w:val="28"/>
              </w:rPr>
              <w:t>BC=&gt;góc ADC=90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</w:p>
          <w:p w:rsidR="007D0072" w:rsidRDefault="007D0072" w:rsidP="007A7286">
            <w:pPr>
              <w:pStyle w:val="ListParagraph"/>
              <w:tabs>
                <w:tab w:val="left" w:pos="369"/>
                <w:tab w:val="left" w:pos="569"/>
                <w:tab w:val="left" w:pos="5376"/>
              </w:tabs>
              <w:ind w:left="144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CF là đường cao của </w:t>
            </w:r>
            <w:r>
              <w:rPr>
                <w:rFonts w:ascii="Times New Roman" w:hAnsi="Times New Roman" w:cs="Times New Roman"/>
                <w:sz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</w:rPr>
              <w:t>ABC =&gt; CF</w:t>
            </w:r>
            <w:r>
              <w:rPr>
                <w:rFonts w:ascii="Times New Roman" w:hAnsi="Times New Roman" w:cs="Times New Roman"/>
                <w:sz w:val="28"/>
              </w:rPr>
              <w:sym w:font="Symbol" w:char="F05E"/>
            </w:r>
            <w:r>
              <w:rPr>
                <w:rFonts w:ascii="Times New Roman" w:hAnsi="Times New Roman" w:cs="Times New Roman"/>
                <w:sz w:val="28"/>
              </w:rPr>
              <w:t>AB=&gt; góc AFC=90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</w:p>
          <w:p w:rsidR="007D0072" w:rsidRDefault="007D0072" w:rsidP="007A7286">
            <w:pPr>
              <w:pStyle w:val="ListParagraph"/>
              <w:tabs>
                <w:tab w:val="left" w:pos="369"/>
                <w:tab w:val="left" w:pos="569"/>
                <w:tab w:val="left" w:pos="5376"/>
              </w:tabs>
              <w:ind w:left="144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Xét tứ giác ACDF có: </w:t>
            </w:r>
            <w:r w:rsidRPr="001F0EEF">
              <w:rPr>
                <w:position w:val="-6"/>
              </w:rPr>
              <w:object w:dxaOrig="1300" w:dyaOrig="360">
                <v:shape id="_x0000_i1048" type="#_x0000_t75" style="width:65.3pt;height:18.4pt" o:ole="">
                  <v:imagedata r:id="rId55" o:title=""/>
                </v:shape>
                <o:OLEObject Type="Embed" ProgID="Equation.DSMT4" ShapeID="_x0000_i1048" DrawAspect="Content" ObjectID="_1642441632" r:id="rId56"/>
              </w:object>
            </w:r>
            <w:r w:rsidRPr="00076CF0">
              <w:rPr>
                <w:rFonts w:ascii="Times New Roman" w:hAnsi="Times New Roman" w:cs="Times New Roman"/>
                <w:position w:val="-4"/>
                <w:sz w:val="28"/>
              </w:rPr>
              <w:object w:dxaOrig="180" w:dyaOrig="279">
                <v:shape id="_x0000_i1049" type="#_x0000_t75" style="width:9.2pt;height:14.25pt" o:ole="">
                  <v:imagedata r:id="rId57" o:title=""/>
                </v:shape>
                <o:OLEObject Type="Embed" ProgID="Equation.DSMT4" ShapeID="_x0000_i1049" DrawAspect="Content" ObjectID="_1642441633" r:id="rId58"/>
              </w:object>
            </w:r>
            <w:r>
              <w:rPr>
                <w:rFonts w:ascii="Times New Roman" w:hAnsi="Times New Roman" w:cs="Times New Roman"/>
                <w:sz w:val="28"/>
              </w:rPr>
              <w:t>, mà hai góc này cùng nhìn cạnh AC</w:t>
            </w:r>
          </w:p>
          <w:p w:rsidR="007D0072" w:rsidRPr="007A7286" w:rsidRDefault="007D0072" w:rsidP="007A7286">
            <w:pPr>
              <w:pStyle w:val="ListParagraph"/>
              <w:numPr>
                <w:ilvl w:val="0"/>
                <w:numId w:val="5"/>
              </w:numPr>
              <w:tabs>
                <w:tab w:val="left" w:pos="369"/>
                <w:tab w:val="left" w:pos="569"/>
                <w:tab w:val="left" w:pos="5376"/>
              </w:tabs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ứ giác ACDF nội tiếp.</w:t>
            </w: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7D0072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7D0072" w:rsidTr="00A56CD1">
        <w:trPr>
          <w:trHeight w:val="335"/>
        </w:trPr>
        <w:tc>
          <w:tcPr>
            <w:tcW w:w="1841" w:type="dxa"/>
            <w:vMerge/>
          </w:tcPr>
          <w:p w:rsidR="007D0072" w:rsidRDefault="007D0072" w:rsidP="00714B9D">
            <w:pPr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single" w:sz="4" w:space="0" w:color="auto"/>
              <w:bottom w:val="single" w:sz="4" w:space="0" w:color="auto"/>
            </w:tcBorders>
          </w:tcPr>
          <w:p w:rsidR="007D0072" w:rsidRDefault="007D0072" w:rsidP="007A7286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</w:rPr>
            </w:pPr>
            <w:r w:rsidRPr="001F0EEF">
              <w:rPr>
                <w:position w:val="-6"/>
              </w:rPr>
              <w:object w:dxaOrig="1280" w:dyaOrig="360">
                <v:shape id="_x0000_i1050" type="#_x0000_t75" style="width:63.65pt;height:18.4pt" o:ole="">
                  <v:imagedata r:id="rId59" o:title=""/>
                </v:shape>
                <o:OLEObject Type="Embed" ProgID="Equation.DSMT4" ShapeID="_x0000_i1050" DrawAspect="Content" ObjectID="_1642441634" r:id="rId60"/>
              </w:object>
            </w:r>
            <w:r>
              <w:rPr>
                <w:rFonts w:ascii="Times New Roman" w:hAnsi="Times New Roman" w:cs="Times New Roman"/>
                <w:sz w:val="28"/>
              </w:rPr>
              <w:t xml:space="preserve"> ( góc nội tiếp và góc tạo bởi tiếp tuyến và dây cung cùng chắn cung AC của (O))</w:t>
            </w:r>
          </w:p>
          <w:p w:rsidR="007D0072" w:rsidRDefault="007D0072" w:rsidP="007A7286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Lại có: SA=SC (tính chất 2 tiếp tuyến cắt nhau)</w:t>
            </w:r>
          </w:p>
          <w:p w:rsidR="007D0072" w:rsidRDefault="007D0072" w:rsidP="007A7286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OA=OC( bán kính của (O))</w:t>
            </w:r>
          </w:p>
          <w:p w:rsidR="007D0072" w:rsidRDefault="007D0072" w:rsidP="007A728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OS là trung trực của AC</w:t>
            </w:r>
          </w:p>
          <w:p w:rsidR="007D0072" w:rsidRDefault="007D0072" w:rsidP="007A728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OS</w:t>
            </w:r>
            <w:r>
              <w:rPr>
                <w:rFonts w:ascii="Times New Roman" w:hAnsi="Times New Roman" w:cs="Times New Roman"/>
                <w:sz w:val="28"/>
              </w:rPr>
              <w:sym w:font="Symbol" w:char="F05E"/>
            </w:r>
            <w:r>
              <w:rPr>
                <w:rFonts w:ascii="Times New Roman" w:hAnsi="Times New Roman" w:cs="Times New Roman"/>
                <w:sz w:val="28"/>
              </w:rPr>
              <w:t>AC tại M là trung điểm của AC</w:t>
            </w:r>
          </w:p>
          <w:p w:rsidR="007D0072" w:rsidRDefault="007D0072" w:rsidP="007A7286">
            <w:pPr>
              <w:ind w:left="36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Xét </w:t>
            </w:r>
            <w:r>
              <w:rPr>
                <w:rFonts w:ascii="Times New Roman" w:hAnsi="Times New Roman" w:cs="Times New Roman"/>
                <w:sz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</w:rPr>
              <w:t xml:space="preserve">BCF và </w:t>
            </w:r>
            <w:r>
              <w:rPr>
                <w:rFonts w:ascii="Times New Roman" w:hAnsi="Times New Roman" w:cs="Times New Roman"/>
                <w:sz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</w:rPr>
              <w:t>CSM có:</w:t>
            </w:r>
          </w:p>
          <w:p w:rsidR="007D0072" w:rsidRDefault="007D0072" w:rsidP="007A7286">
            <w:pPr>
              <w:ind w:left="360"/>
            </w:pPr>
            <w:r w:rsidRPr="001F0EEF">
              <w:rPr>
                <w:position w:val="-10"/>
              </w:rPr>
              <w:object w:dxaOrig="1980" w:dyaOrig="400">
                <v:shape id="_x0000_i1051" type="#_x0000_t75" style="width:98.8pt;height:20.1pt" o:ole="">
                  <v:imagedata r:id="rId61" o:title=""/>
                </v:shape>
                <o:OLEObject Type="Embed" ProgID="Equation.DSMT4" ShapeID="_x0000_i1051" DrawAspect="Content" ObjectID="_1642441635" r:id="rId62"/>
              </w:object>
            </w:r>
          </w:p>
          <w:p w:rsidR="007D0072" w:rsidRPr="00076CF0" w:rsidRDefault="007D0072" w:rsidP="007A7286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076CF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360">
                <v:shape id="_x0000_i1052" type="#_x0000_t75" style="width:63.65pt;height:18.4pt" o:ole="">
                  <v:imagedata r:id="rId63" o:title=""/>
                </v:shape>
                <o:OLEObject Type="Embed" ProgID="Equation.DSMT4" ShapeID="_x0000_i1052" DrawAspect="Content" ObjectID="_1642441636" r:id="rId64"/>
              </w:object>
            </w:r>
            <w:r w:rsidRPr="00076CF0">
              <w:rPr>
                <w:rFonts w:ascii="Times New Roman" w:hAnsi="Times New Roman" w:cs="Times New Roman"/>
                <w:sz w:val="28"/>
                <w:szCs w:val="28"/>
              </w:rPr>
              <w:t>(cmt)</w:t>
            </w:r>
          </w:p>
          <w:p w:rsidR="007D0072" w:rsidRDefault="007D0072" w:rsidP="00076CF0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</w:rPr>
              <w:t xml:space="preserve">BCF đồng dạng </w:t>
            </w:r>
            <w:r>
              <w:rPr>
                <w:rFonts w:ascii="Times New Roman" w:hAnsi="Times New Roman" w:cs="Times New Roman"/>
                <w:sz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</w:rPr>
              <w:t>CSM(g.g.)</w:t>
            </w:r>
          </w:p>
          <w:p w:rsidR="007D0072" w:rsidRPr="00076CF0" w:rsidRDefault="007D0072" w:rsidP="00076CF0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</w:rPr>
            </w:pPr>
            <w:r w:rsidRPr="007A7286">
              <w:rPr>
                <w:rFonts w:ascii="Times New Roman" w:hAnsi="Times New Roman" w:cs="Times New Roman"/>
                <w:position w:val="-24"/>
                <w:sz w:val="28"/>
              </w:rPr>
              <w:object w:dxaOrig="1100" w:dyaOrig="620">
                <v:shape id="_x0000_i1053" type="#_x0000_t75" style="width:55.25pt;height:31pt" o:ole="">
                  <v:imagedata r:id="rId17" o:title=""/>
                </v:shape>
                <o:OLEObject Type="Embed" ProgID="Equation.DSMT4" ShapeID="_x0000_i1053" DrawAspect="Content" ObjectID="_1642441637" r:id="rId65"/>
              </w:object>
            </w:r>
            <w:r>
              <w:rPr>
                <w:rFonts w:ascii="Times New Roman" w:hAnsi="Times New Roman" w:cs="Times New Roman"/>
                <w:sz w:val="28"/>
              </w:rPr>
              <w:t>( tỉ số đồng dạng)</w:t>
            </w: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7D0072" w:rsidRDefault="007D0072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7D0072" w:rsidTr="00A56CD1">
        <w:trPr>
          <w:trHeight w:val="368"/>
        </w:trPr>
        <w:tc>
          <w:tcPr>
            <w:tcW w:w="1841" w:type="dxa"/>
            <w:vMerge/>
          </w:tcPr>
          <w:p w:rsidR="007D0072" w:rsidRDefault="007D0072" w:rsidP="00EC33FF">
            <w:pPr>
              <w:pStyle w:val="ListParagraph"/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single" w:sz="4" w:space="0" w:color="auto"/>
              <w:bottom w:val="single" w:sz="4" w:space="0" w:color="auto"/>
            </w:tcBorders>
          </w:tcPr>
          <w:p w:rsidR="007D0072" w:rsidRDefault="007D0072" w:rsidP="00393128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Qua B kẻ tiếp tuyến Bx với đường tròn (O)</w:t>
            </w:r>
          </w:p>
          <w:p w:rsidR="007D0072" w:rsidRPr="00393128" w:rsidRDefault="007D0072" w:rsidP="00393128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393128">
              <w:rPr>
                <w:rFonts w:ascii="Times New Roman" w:hAnsi="Times New Roman" w:cs="Times New Roman"/>
                <w:sz w:val="28"/>
                <w:szCs w:val="28"/>
              </w:rPr>
              <w:t>=&gt;</w:t>
            </w:r>
            <w:r>
              <w:t xml:space="preserve"> </w:t>
            </w:r>
            <w:r w:rsidRPr="001F0EEF">
              <w:rPr>
                <w:position w:val="-6"/>
              </w:rPr>
              <w:object w:dxaOrig="1219" w:dyaOrig="360">
                <v:shape id="_x0000_i1054" type="#_x0000_t75" style="width:61.1pt;height:18.4pt" o:ole="">
                  <v:imagedata r:id="rId66" o:title=""/>
                </v:shape>
                <o:OLEObject Type="Embed" ProgID="Equation.DSMT4" ShapeID="_x0000_i1054" DrawAspect="Content" ObjectID="_1642441638" r:id="rId67"/>
              </w:object>
            </w:r>
            <w:r w:rsidRPr="00393128">
              <w:rPr>
                <w:rFonts w:ascii="Times New Roman" w:hAnsi="Times New Roman" w:cs="Times New Roman"/>
                <w:sz w:val="28"/>
                <w:szCs w:val="28"/>
              </w:rPr>
              <w:t xml:space="preserve"> ( góc tạo bởi tiếp tuyến và dây cung và góc nội tiếp cùng chắn cung AB của (O))</w:t>
            </w:r>
          </w:p>
          <w:p w:rsidR="007D0072" w:rsidRDefault="007D0072" w:rsidP="00393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CDF là tứ giác nội tiếp =&gt;</w:t>
            </w:r>
            <w:r>
              <w:t xml:space="preserve"> </w:t>
            </w:r>
            <w:r w:rsidRPr="001F0EEF">
              <w:rPr>
                <w:position w:val="-6"/>
              </w:rPr>
              <w:object w:dxaOrig="1280" w:dyaOrig="360">
                <v:shape id="_x0000_i1055" type="#_x0000_t75" style="width:63.65pt;height:18.4pt" o:ole="">
                  <v:imagedata r:id="rId68" o:title=""/>
                </v:shape>
                <o:OLEObject Type="Embed" ProgID="Equation.DSMT4" ShapeID="_x0000_i1055" DrawAspect="Content" ObjectID="_1642441639" r:id="rId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 góc trong bằng góc ngoài tại đỉnh đối)</w:t>
            </w:r>
          </w:p>
          <w:p w:rsidR="007D0072" w:rsidRDefault="007D0072" w:rsidP="0039312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1F0EEF">
              <w:rPr>
                <w:position w:val="-6"/>
              </w:rPr>
              <w:object w:dxaOrig="1219" w:dyaOrig="360">
                <v:shape id="_x0000_i1056" type="#_x0000_t75" style="width:61.1pt;height:18.4pt" o:ole="">
                  <v:imagedata r:id="rId70" o:title=""/>
                </v:shape>
                <o:OLEObject Type="Embed" ProgID="Equation.DSMT4" ShapeID="_x0000_i1056" DrawAspect="Content" ObjectID="_1642441640" r:id="rId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&gt;</w:t>
            </w:r>
            <w:r>
              <w:t xml:space="preserve"> </w:t>
            </w:r>
            <w:r w:rsidRPr="001F0EEF">
              <w:rPr>
                <w:position w:val="-6"/>
              </w:rPr>
              <w:object w:dxaOrig="1219" w:dyaOrig="360">
                <v:shape id="_x0000_i1057" type="#_x0000_t75" style="width:61.1pt;height:18.4pt" o:ole="">
                  <v:imagedata r:id="rId72" o:title=""/>
                </v:shape>
                <o:OLEObject Type="Embed" ProgID="Equation.DSMT4" ShapeID="_x0000_i1057" DrawAspect="Content" ObjectID="_1642441641" r:id="rId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mà hai góc ở vị trí so le trong</w:t>
            </w:r>
          </w:p>
          <w:p w:rsidR="007D0072" w:rsidRDefault="007D0072" w:rsidP="00393128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x//CF</w:t>
            </w:r>
          </w:p>
          <w:p w:rsidR="007D0072" w:rsidRPr="00393128" w:rsidRDefault="007D0072" w:rsidP="00393128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à B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5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OB( tính chất tiếp tuyến)=&gt; O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5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DF</w:t>
            </w: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7D0072" w:rsidRDefault="007D0072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7D0072" w:rsidTr="00A56CD1">
        <w:trPr>
          <w:trHeight w:val="259"/>
        </w:trPr>
        <w:tc>
          <w:tcPr>
            <w:tcW w:w="1841" w:type="dxa"/>
            <w:vMerge/>
            <w:tcBorders>
              <w:bottom w:val="single" w:sz="4" w:space="0" w:color="auto"/>
            </w:tcBorders>
          </w:tcPr>
          <w:p w:rsidR="007D0072" w:rsidRDefault="007D0072" w:rsidP="00EC33FF">
            <w:pPr>
              <w:pStyle w:val="ListParagraph"/>
              <w:rPr>
                <w:rFonts w:ascii="Times New Roman" w:hAnsi="Times New Roman" w:cs="Times New Roman"/>
                <w:b/>
                <w:sz w:val="28"/>
              </w:rPr>
            </w:pPr>
          </w:p>
        </w:tc>
        <w:tc>
          <w:tcPr>
            <w:tcW w:w="7583" w:type="dxa"/>
            <w:tcBorders>
              <w:top w:val="single" w:sz="4" w:space="0" w:color="auto"/>
              <w:bottom w:val="single" w:sz="4" w:space="0" w:color="auto"/>
            </w:tcBorders>
          </w:tcPr>
          <w:p w:rsidR="00925831" w:rsidRDefault="00925831" w:rsidP="009258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  <w:p w:rsidR="00925831" w:rsidRPr="00925831" w:rsidRDefault="00166657" w:rsidP="0092583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AF49D1F" wp14:editId="253C8F98">
                  <wp:extent cx="3636645" cy="333883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6645" cy="3338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0072" w:rsidRDefault="007D0072" w:rsidP="00925831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ứng minh:  </w:t>
            </w:r>
            <w:r w:rsidRPr="0039312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80" w:dyaOrig="620">
                <v:shape id="_x0000_i1058" type="#_x0000_t75" style="width:123.9pt;height:31pt" o:ole="">
                  <v:imagedata r:id="rId75" o:title=""/>
                </v:shape>
                <o:OLEObject Type="Embed" ProgID="Equation.DSMT4" ShapeID="_x0000_i1058" DrawAspect="Content" ObjectID="_1642441642" r:id="rId76"/>
              </w:object>
            </w:r>
          </w:p>
          <w:p w:rsidR="007D0072" w:rsidRPr="00D55FAB" w:rsidRDefault="007D0072" w:rsidP="00D55FAB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D55FAB">
              <w:rPr>
                <w:rFonts w:ascii="Times New Roman" w:hAnsi="Times New Roman" w:cs="Times New Roman"/>
                <w:sz w:val="28"/>
                <w:szCs w:val="28"/>
              </w:rPr>
              <w:t xml:space="preserve"> mà </w:t>
            </w:r>
            <w:r w:rsidRPr="00D55FAB">
              <w:rPr>
                <w:position w:val="-6"/>
              </w:rPr>
              <w:object w:dxaOrig="1320" w:dyaOrig="360">
                <v:shape id="_x0000_i1059" type="#_x0000_t75" style="width:66.15pt;height:18.4pt" o:ole="">
                  <v:imagedata r:id="rId77" o:title=""/>
                </v:shape>
                <o:OLEObject Type="Embed" ProgID="Equation.DSMT4" ShapeID="_x0000_i1059" DrawAspect="Content" ObjectID="_1642441643" r:id="rId78"/>
              </w:object>
            </w:r>
          </w:p>
          <w:p w:rsidR="007D0072" w:rsidRDefault="007D0072" w:rsidP="00D55FAB">
            <w:pPr>
              <w:pStyle w:val="ListParagraph"/>
              <w:numPr>
                <w:ilvl w:val="0"/>
                <w:numId w:val="5"/>
              </w:numPr>
              <w:tabs>
                <w:tab w:val="left" w:pos="299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CS đồng dạ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BFM(c.g.c)</w:t>
            </w:r>
          </w:p>
          <w:p w:rsidR="007D0072" w:rsidRDefault="007D0072" w:rsidP="00D55FAB">
            <w:pPr>
              <w:pStyle w:val="ListParagraph"/>
              <w:numPr>
                <w:ilvl w:val="0"/>
                <w:numId w:val="5"/>
              </w:numPr>
              <w:tabs>
                <w:tab w:val="left" w:pos="299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55FAB">
              <w:rPr>
                <w:position w:val="-24"/>
              </w:rPr>
              <w:object w:dxaOrig="1120" w:dyaOrig="620">
                <v:shape id="_x0000_i1060" type="#_x0000_t75" style="width:56.1pt;height:31pt" o:ole="">
                  <v:imagedata r:id="rId79" o:title=""/>
                </v:shape>
                <o:OLEObject Type="Embed" ProgID="Equation.DSMT4" ShapeID="_x0000_i1060" DrawAspect="Content" ObjectID="_1642441644" r:id="rId80"/>
              </w:object>
            </w:r>
          </w:p>
          <w:p w:rsidR="007D0072" w:rsidRDefault="007D0072" w:rsidP="00D55FAB">
            <w:pPr>
              <w:tabs>
                <w:tab w:val="left" w:pos="299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ứng minh: </w:t>
            </w:r>
            <w:r w:rsidRPr="00D55FAB">
              <w:rPr>
                <w:position w:val="-10"/>
              </w:rPr>
              <w:object w:dxaOrig="2540" w:dyaOrig="400">
                <v:shape id="_x0000_i1061" type="#_x0000_t75" style="width:127.25pt;height:20.1pt" o:ole="">
                  <v:imagedata r:id="rId81" o:title=""/>
                </v:shape>
                <o:OLEObject Type="Embed" ProgID="Equation.DSMT4" ShapeID="_x0000_i1061" DrawAspect="Content" ObjectID="_1642441645" r:id="rId82"/>
              </w:object>
            </w:r>
          </w:p>
          <w:p w:rsidR="007D0072" w:rsidRPr="00D55FAB" w:rsidRDefault="007D0072" w:rsidP="00D55FAB">
            <w:pPr>
              <w:pStyle w:val="ListParagraph"/>
              <w:numPr>
                <w:ilvl w:val="0"/>
                <w:numId w:val="5"/>
              </w:numPr>
              <w:tabs>
                <w:tab w:val="left" w:pos="299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CP đồng dạ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BFN(g.g)</w:t>
            </w:r>
            <w:r w:rsidRPr="00D55FA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7D0072" w:rsidRPr="00D55FAB" w:rsidRDefault="007D0072" w:rsidP="001B3CE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55FA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80" w:dyaOrig="620">
                <v:shape id="_x0000_i1062" type="#_x0000_t75" style="width:68.65pt;height:31pt" o:ole="">
                  <v:imagedata r:id="rId83" o:title=""/>
                </v:shape>
                <o:OLEObject Type="Embed" ProgID="Equation.DSMT4" ShapeID="_x0000_i1062" DrawAspect="Content" ObjectID="_1642441646" r:id="rId84"/>
              </w:object>
            </w:r>
          </w:p>
          <w:p w:rsidR="007D0072" w:rsidRDefault="007D0072" w:rsidP="001B3CE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D55FA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020" w:dyaOrig="620">
                <v:shape id="_x0000_i1063" type="#_x0000_t75" style="width:251.15pt;height:31pt" o:ole="">
                  <v:imagedata r:id="rId85" o:title=""/>
                </v:shape>
                <o:OLEObject Type="Embed" ProgID="Equation.DSMT4" ShapeID="_x0000_i1063" DrawAspect="Content" ObjectID="_1642441647" r:id="rId86"/>
              </w:object>
            </w:r>
          </w:p>
          <w:p w:rsidR="007D0072" w:rsidRPr="00D55FAB" w:rsidRDefault="007D0072" w:rsidP="00D55FAB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P//MS hay NP//OS</w:t>
            </w:r>
          </w:p>
        </w:tc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7D0072" w:rsidRDefault="007D0072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F7213B" w:rsidRDefault="00F7213B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  <w:tr w:rsidR="00654546" w:rsidTr="00A56CD1">
        <w:trPr>
          <w:trHeight w:val="276"/>
        </w:trPr>
        <w:tc>
          <w:tcPr>
            <w:tcW w:w="1841" w:type="dxa"/>
            <w:tcBorders>
              <w:top w:val="single" w:sz="4" w:space="0" w:color="auto"/>
            </w:tcBorders>
          </w:tcPr>
          <w:p w:rsidR="00654546" w:rsidRDefault="00165155" w:rsidP="00EC33FF">
            <w:pPr>
              <w:pStyle w:val="ListParagraph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lastRenderedPageBreak/>
              <w:t>Bài V:</w:t>
            </w:r>
          </w:p>
          <w:p w:rsidR="00165155" w:rsidRPr="00165155" w:rsidRDefault="00165155" w:rsidP="00EC33FF">
            <w:pPr>
              <w:pStyle w:val="ListParagraph"/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0,5điểm</w:t>
            </w:r>
          </w:p>
        </w:tc>
        <w:tc>
          <w:tcPr>
            <w:tcW w:w="7583" w:type="dxa"/>
            <w:tcBorders>
              <w:top w:val="single" w:sz="4" w:space="0" w:color="auto"/>
            </w:tcBorders>
          </w:tcPr>
          <w:p w:rsidR="007467E8" w:rsidRDefault="00F63CFD" w:rsidP="00F63CF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 có:</w:t>
            </w:r>
          </w:p>
          <w:p w:rsidR="007467E8" w:rsidRDefault="00F63CFD" w:rsidP="00F63CFD">
            <w:pPr>
              <w:spacing w:line="360" w:lineRule="auto"/>
            </w:pPr>
            <w:r w:rsidRPr="0016515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7467E8" w:rsidRPr="007467E8">
              <w:rPr>
                <w:position w:val="-170"/>
              </w:rPr>
              <w:object w:dxaOrig="4140" w:dyaOrig="3580">
                <v:shape id="_x0000_i1064" type="#_x0000_t75" style="width:206.8pt;height:179.15pt" o:ole="">
                  <v:imagedata r:id="rId87" o:title=""/>
                </v:shape>
                <o:OLEObject Type="Embed" ProgID="Equation.DSMT4" ShapeID="_x0000_i1064" DrawAspect="Content" ObjectID="_1642441648" r:id="rId88"/>
              </w:object>
            </w:r>
            <w:r>
              <w:t>.</w:t>
            </w:r>
          </w:p>
          <w:p w:rsidR="007467E8" w:rsidRDefault="007467E8" w:rsidP="00F63CF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 lại có:</w:t>
            </w:r>
          </w:p>
          <w:p w:rsidR="00B26021" w:rsidRPr="007467E8" w:rsidRDefault="00B26021" w:rsidP="00F63CF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0EEF">
              <w:rPr>
                <w:position w:val="-80"/>
              </w:rPr>
              <w:object w:dxaOrig="2020" w:dyaOrig="1680">
                <v:shape id="_x0000_i1065" type="#_x0000_t75" style="width:101.3pt;height:83.7pt" o:ole="">
                  <v:imagedata r:id="rId89" o:title=""/>
                </v:shape>
                <o:OLEObject Type="Embed" ProgID="Equation.DSMT4" ShapeID="_x0000_i1065" DrawAspect="Content" ObjectID="_1642441649" r:id="rId90"/>
              </w:object>
            </w:r>
          </w:p>
          <w:p w:rsidR="00B26021" w:rsidRDefault="007467E8" w:rsidP="00F63CFD">
            <w:pPr>
              <w:spacing w:line="360" w:lineRule="auto"/>
            </w:pPr>
            <w:r w:rsidRPr="001F0EEF">
              <w:rPr>
                <w:position w:val="-58"/>
              </w:rPr>
              <w:object w:dxaOrig="1579" w:dyaOrig="1280">
                <v:shape id="_x0000_i1066" type="#_x0000_t75" style="width:78.7pt;height:63.65pt" o:ole="">
                  <v:imagedata r:id="rId91" o:title=""/>
                </v:shape>
                <o:OLEObject Type="Embed" ProgID="Equation.DSMT4" ShapeID="_x0000_i1066" DrawAspect="Content" ObjectID="_1642441650" r:id="rId92"/>
              </w:object>
            </w:r>
          </w:p>
          <w:p w:rsidR="00B26021" w:rsidRDefault="00B26021" w:rsidP="00F63CF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ấu “=” xảy ra khi:</w:t>
            </w:r>
            <w:r w:rsidRPr="00B26021">
              <w:rPr>
                <w:rFonts w:ascii="Times New Roman" w:hAnsi="Times New Roman" w:cs="Times New Roman"/>
                <w:position w:val="-84"/>
                <w:sz w:val="28"/>
                <w:szCs w:val="28"/>
              </w:rPr>
              <w:object w:dxaOrig="1260" w:dyaOrig="1800">
                <v:shape id="_x0000_i1067" type="#_x0000_t75" style="width:62.8pt;height:90.4pt" o:ole="">
                  <v:imagedata r:id="rId93" o:title=""/>
                </v:shape>
                <o:OLEObject Type="Embed" ProgID="Equation.DSMT4" ShapeID="_x0000_i1067" DrawAspect="Content" ObjectID="_1642441651" r:id="rId94"/>
              </w:object>
            </w:r>
            <w:r w:rsidRPr="00B26021">
              <w:rPr>
                <w:rFonts w:ascii="Times New Roman" w:hAnsi="Times New Roman" w:cs="Times New Roman"/>
                <w:sz w:val="28"/>
                <w:szCs w:val="28"/>
              </w:rPr>
              <w:sym w:font="Wingdings" w:char="F0F3"/>
            </w:r>
            <w:r>
              <w:rPr>
                <w:rFonts w:ascii="Times New Roman" w:hAnsi="Times New Roman" w:cs="Times New Roman"/>
                <w:sz w:val="28"/>
                <w:szCs w:val="28"/>
              </w:rPr>
              <w:t>x=y=1</w:t>
            </w:r>
          </w:p>
          <w:p w:rsidR="00654546" w:rsidRDefault="00B26021" w:rsidP="007467E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GTNN của A= khi x=y=1</w:t>
            </w:r>
          </w:p>
        </w:tc>
        <w:tc>
          <w:tcPr>
            <w:tcW w:w="846" w:type="dxa"/>
            <w:tcBorders>
              <w:top w:val="single" w:sz="4" w:space="0" w:color="auto"/>
            </w:tcBorders>
          </w:tcPr>
          <w:p w:rsidR="00654546" w:rsidRDefault="00654546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</w:p>
          <w:p w:rsidR="007467E8" w:rsidRDefault="007467E8" w:rsidP="00714B9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0,25đ</w:t>
            </w:r>
          </w:p>
        </w:tc>
      </w:tr>
    </w:tbl>
    <w:p w:rsidR="001E539B" w:rsidRPr="009D5A94" w:rsidRDefault="001E539B">
      <w:pPr>
        <w:rPr>
          <w:rFonts w:ascii="Times New Roman" w:hAnsi="Times New Roman" w:cs="Times New Roman"/>
          <w:b/>
          <w:sz w:val="28"/>
        </w:rPr>
      </w:pPr>
    </w:p>
    <w:sectPr w:rsidR="001E539B" w:rsidRPr="009D5A94" w:rsidSect="00D7591D">
      <w:pgSz w:w="12240" w:h="15840"/>
      <w:pgMar w:top="567" w:right="618" w:bottom="56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45360"/>
    <w:multiLevelType w:val="hybridMultilevel"/>
    <w:tmpl w:val="C96E11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2D468E"/>
    <w:multiLevelType w:val="hybridMultilevel"/>
    <w:tmpl w:val="DF241A58"/>
    <w:lvl w:ilvl="0" w:tplc="747C14F8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C50D7A"/>
    <w:multiLevelType w:val="hybridMultilevel"/>
    <w:tmpl w:val="1BDAFC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D40CE5"/>
    <w:multiLevelType w:val="hybridMultilevel"/>
    <w:tmpl w:val="D76CD218"/>
    <w:lvl w:ilvl="0" w:tplc="5E16F49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3D27F6"/>
    <w:multiLevelType w:val="hybridMultilevel"/>
    <w:tmpl w:val="188E6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68365C"/>
    <w:multiLevelType w:val="hybridMultilevel"/>
    <w:tmpl w:val="D2B03B2E"/>
    <w:lvl w:ilvl="0" w:tplc="A32C5E3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E26067"/>
    <w:multiLevelType w:val="hybridMultilevel"/>
    <w:tmpl w:val="8522F01E"/>
    <w:lvl w:ilvl="0" w:tplc="A82067D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920D69"/>
    <w:multiLevelType w:val="hybridMultilevel"/>
    <w:tmpl w:val="607A95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997E5D"/>
    <w:multiLevelType w:val="hybridMultilevel"/>
    <w:tmpl w:val="E22066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F355DF"/>
    <w:multiLevelType w:val="hybridMultilevel"/>
    <w:tmpl w:val="84007A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DA2D9C"/>
    <w:multiLevelType w:val="hybridMultilevel"/>
    <w:tmpl w:val="43882F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1F4037"/>
    <w:multiLevelType w:val="hybridMultilevel"/>
    <w:tmpl w:val="B0E252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DEA6746"/>
    <w:multiLevelType w:val="hybridMultilevel"/>
    <w:tmpl w:val="46883A98"/>
    <w:lvl w:ilvl="0" w:tplc="E06E723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D60B3E"/>
    <w:multiLevelType w:val="hybridMultilevel"/>
    <w:tmpl w:val="B30C40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F3736E"/>
    <w:multiLevelType w:val="hybridMultilevel"/>
    <w:tmpl w:val="C68C74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4"/>
  </w:num>
  <w:num w:numId="4">
    <w:abstractNumId w:val="2"/>
  </w:num>
  <w:num w:numId="5">
    <w:abstractNumId w:val="1"/>
  </w:num>
  <w:num w:numId="6">
    <w:abstractNumId w:val="13"/>
  </w:num>
  <w:num w:numId="7">
    <w:abstractNumId w:val="12"/>
  </w:num>
  <w:num w:numId="8">
    <w:abstractNumId w:val="10"/>
  </w:num>
  <w:num w:numId="9">
    <w:abstractNumId w:val="7"/>
  </w:num>
  <w:num w:numId="10">
    <w:abstractNumId w:val="5"/>
  </w:num>
  <w:num w:numId="11">
    <w:abstractNumId w:val="9"/>
  </w:num>
  <w:num w:numId="12">
    <w:abstractNumId w:val="4"/>
  </w:num>
  <w:num w:numId="13">
    <w:abstractNumId w:val="11"/>
  </w:num>
  <w:num w:numId="14">
    <w:abstractNumId w:val="6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5A94"/>
    <w:rsid w:val="000570C1"/>
    <w:rsid w:val="00076CF0"/>
    <w:rsid w:val="00115836"/>
    <w:rsid w:val="00120C6B"/>
    <w:rsid w:val="00165155"/>
    <w:rsid w:val="00166657"/>
    <w:rsid w:val="0017622D"/>
    <w:rsid w:val="001B3CA1"/>
    <w:rsid w:val="001B3CE9"/>
    <w:rsid w:val="001C5C38"/>
    <w:rsid w:val="001E3999"/>
    <w:rsid w:val="001E539B"/>
    <w:rsid w:val="00242AC3"/>
    <w:rsid w:val="00256FA1"/>
    <w:rsid w:val="002621C3"/>
    <w:rsid w:val="002E787C"/>
    <w:rsid w:val="002F79A3"/>
    <w:rsid w:val="00321455"/>
    <w:rsid w:val="00357462"/>
    <w:rsid w:val="00377DE0"/>
    <w:rsid w:val="00393128"/>
    <w:rsid w:val="003A295A"/>
    <w:rsid w:val="003D5193"/>
    <w:rsid w:val="00413C7F"/>
    <w:rsid w:val="00427AFC"/>
    <w:rsid w:val="00433C61"/>
    <w:rsid w:val="0061674C"/>
    <w:rsid w:val="00654546"/>
    <w:rsid w:val="00667FC6"/>
    <w:rsid w:val="0067051A"/>
    <w:rsid w:val="00685699"/>
    <w:rsid w:val="006A1EDC"/>
    <w:rsid w:val="006B2805"/>
    <w:rsid w:val="006C7CEC"/>
    <w:rsid w:val="00714B9D"/>
    <w:rsid w:val="007467E8"/>
    <w:rsid w:val="007A7286"/>
    <w:rsid w:val="007B3F2F"/>
    <w:rsid w:val="007D0072"/>
    <w:rsid w:val="008B0563"/>
    <w:rsid w:val="00925831"/>
    <w:rsid w:val="009729FA"/>
    <w:rsid w:val="009B38C1"/>
    <w:rsid w:val="009D5A94"/>
    <w:rsid w:val="009F25A1"/>
    <w:rsid w:val="009F3CE0"/>
    <w:rsid w:val="009F6D23"/>
    <w:rsid w:val="00A56CD1"/>
    <w:rsid w:val="00B25B46"/>
    <w:rsid w:val="00B26021"/>
    <w:rsid w:val="00BE7F3A"/>
    <w:rsid w:val="00C427B0"/>
    <w:rsid w:val="00D2651F"/>
    <w:rsid w:val="00D55FAB"/>
    <w:rsid w:val="00D7591D"/>
    <w:rsid w:val="00D8149C"/>
    <w:rsid w:val="00DD4E08"/>
    <w:rsid w:val="00DF0E88"/>
    <w:rsid w:val="00EC33FF"/>
    <w:rsid w:val="00F63CFD"/>
    <w:rsid w:val="00F7213B"/>
    <w:rsid w:val="00F857FF"/>
    <w:rsid w:val="00FE0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5A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E53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258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583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5A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E539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258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583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image" Target="media/image35.emf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emf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8</Pages>
  <Words>1056</Words>
  <Characters>602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TC</dc:creator>
  <cp:lastModifiedBy>TRAN MINH TUAN</cp:lastModifiedBy>
  <cp:revision>52</cp:revision>
  <cp:lastPrinted>2020-01-08T06:23:00Z</cp:lastPrinted>
  <dcterms:created xsi:type="dcterms:W3CDTF">2020-01-08T02:43:00Z</dcterms:created>
  <dcterms:modified xsi:type="dcterms:W3CDTF">2020-02-05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